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3B98" w:rsidRPr="00E63B98" w:rsidRDefault="00D843BD" w:rsidP="00E63B98">
      <w:pPr>
        <w:pStyle w:val="RAvsnitt"/>
        <w:rPr>
          <w:rFonts w:ascii="Arial" w:hAnsi="Arial"/>
        </w:rPr>
      </w:pPr>
      <w:bookmarkStart w:id="0" w:name="_GoBack"/>
      <w:bookmarkEnd w:id="0"/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 wp14:anchorId="4C0583AC" wp14:editId="0A9930BC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2A7DEB">
        <w:rPr>
          <w:lang w:val="sv-SE"/>
        </w:rPr>
        <w:t>3</w:t>
      </w:r>
      <w:r w:rsidRPr="00E63B98">
        <w:rPr>
          <w:lang w:val="sv-SE"/>
        </w:rPr>
        <w:t xml:space="preserve"> VERSION </w:t>
      </w:r>
      <w:r w:rsidR="002A7DEB">
        <w:rPr>
          <w:lang w:val="sv-SE"/>
        </w:rPr>
        <w:t>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:rsidR="002A7DEB" w:rsidRPr="00345F1F" w:rsidRDefault="00E63B98" w:rsidP="002A7DEB">
      <w:pPr>
        <w:pStyle w:val="Uppgiftluftver"/>
      </w:pPr>
      <w:r>
        <w:rPr>
          <w:rStyle w:val="Uppgiftssiffra"/>
        </w:rPr>
        <w:t xml:space="preserve">  </w:t>
      </w:r>
      <w:r w:rsidRPr="002A7DEB">
        <w:rPr>
          <w:rStyle w:val="Uppgiftssiffra"/>
        </w:rPr>
        <w:t>1</w:t>
      </w:r>
      <w:r w:rsidR="00D843BD" w:rsidRPr="002A7DEB">
        <w:t xml:space="preserve"> </w:t>
      </w:r>
      <w:r w:rsidR="00D843BD" w:rsidRPr="002A7DEB">
        <w:tab/>
      </w:r>
      <w:r w:rsidR="002A7DEB" w:rsidRPr="00345F1F">
        <w:t xml:space="preserve">Skriv proportionerna i enklaste form. </w:t>
      </w:r>
      <w:r w:rsidR="002A7DEB">
        <w:tab/>
      </w:r>
      <w:r w:rsidR="002A7DEB">
        <w:tab/>
        <w:t>B</w:t>
      </w:r>
      <w:r w:rsidR="00C77BF6">
        <w:br/>
      </w:r>
      <w:proofErr w:type="gramStart"/>
      <w:r w:rsidR="002A7DEB" w:rsidRPr="00345F1F">
        <w:t>a)  5</w:t>
      </w:r>
      <w:proofErr w:type="gramEnd"/>
      <w:r w:rsidR="002A7DEB" w:rsidRPr="00345F1F">
        <w:t xml:space="preserve"> : 10 </w:t>
      </w:r>
      <w:r w:rsidR="002A7DEB" w:rsidRPr="00345F1F">
        <w:tab/>
        <w:t xml:space="preserve">b)  20 : 4 </w:t>
      </w:r>
      <w:r w:rsidR="002A7DEB" w:rsidRPr="00345F1F">
        <w:tab/>
        <w:t xml:space="preserve">c)  10 : 100 </w:t>
      </w:r>
    </w:p>
    <w:p w:rsidR="002A7DEB" w:rsidRPr="007F1FE1" w:rsidRDefault="002A7DEB" w:rsidP="002A7DEB">
      <w:pPr>
        <w:pStyle w:val="Uppgiftluftver"/>
      </w:pPr>
      <w:r w:rsidRPr="002A7DEB">
        <w:rPr>
          <w:rStyle w:val="Uppgiftssiffra"/>
        </w:rPr>
        <w:t xml:space="preserve">  2</w:t>
      </w:r>
      <w:r w:rsidRPr="00B24D36">
        <w:rPr>
          <w:rStyle w:val="A9"/>
          <w:szCs w:val="22"/>
        </w:rPr>
        <w:tab/>
      </w:r>
      <w:r w:rsidRPr="00B24D36">
        <w:t>Vilket av uttrycken i rutan är ett tal som är</w:t>
      </w:r>
      <w:r>
        <w:tab/>
      </w:r>
      <w:r>
        <w:tab/>
        <w:t>B</w:t>
      </w:r>
      <w:r w:rsidR="00C77BF6">
        <w:br/>
      </w:r>
      <w:proofErr w:type="gramStart"/>
      <w:r w:rsidRPr="00B24D36">
        <w:t xml:space="preserve">a) </w:t>
      </w:r>
      <w:r>
        <w:t xml:space="preserve"> 5</w:t>
      </w:r>
      <w:proofErr w:type="gramEnd"/>
      <w:r w:rsidRPr="00B24D36">
        <w:t xml:space="preserve"> mindre än </w:t>
      </w:r>
      <w:r w:rsidRPr="00B24D36">
        <w:rPr>
          <w:i/>
          <w:iCs/>
        </w:rPr>
        <w:t xml:space="preserve">y </w:t>
      </w:r>
      <w:r>
        <w:rPr>
          <w:i/>
          <w:iCs/>
        </w:rPr>
        <w:tab/>
      </w:r>
      <w:r w:rsidRPr="00B24D36">
        <w:t xml:space="preserve">b) </w:t>
      </w:r>
      <w:r>
        <w:t xml:space="preserve"> </w:t>
      </w:r>
      <w:r w:rsidRPr="00B24D36">
        <w:t xml:space="preserve"> femtedel av </w:t>
      </w:r>
      <w:r w:rsidRPr="00B24D36">
        <w:rPr>
          <w:i/>
          <w:iCs/>
        </w:rPr>
        <w:t xml:space="preserve">y </w:t>
      </w:r>
      <w:r w:rsidR="00C77BF6">
        <w:rPr>
          <w:i/>
          <w:iCs/>
        </w:rPr>
        <w:br/>
      </w:r>
      <w:r>
        <w:t>c)  Beskriv de övriga tre uttrycken på liknande sätt.</w:t>
      </w:r>
      <w:r>
        <w:tab/>
      </w:r>
      <w:proofErr w:type="gramStart"/>
      <w:r>
        <w:t>P  R</w:t>
      </w:r>
      <w:proofErr w:type="gramEnd"/>
    </w:p>
    <w:p w:rsidR="002A7DEB" w:rsidRDefault="002A7DEB" w:rsidP="002A7DEB">
      <w:pPr>
        <w:pStyle w:val="Uppgiftluftver"/>
      </w:pPr>
      <w:r>
        <w:rPr>
          <w:rFonts w:ascii="RUCHV A+ DIN Pro" w:hAnsi="RUCHV A+ DIN Pro" w:cs="RUCHV A+ DIN Pro"/>
          <w:color w:val="000000"/>
        </w:rPr>
        <w:tab/>
      </w:r>
      <w:r w:rsidRPr="002A7DEB">
        <w:rPr>
          <w:color w:val="000000"/>
        </w:rPr>
        <w:t xml:space="preserve">      </w:t>
      </w:r>
      <w:r w:rsidR="00C30973">
        <w:rPr>
          <w:noProof/>
        </w:rPr>
        <w:drawing>
          <wp:inline distT="0" distB="0" distL="0" distR="0" wp14:anchorId="31EF4835" wp14:editId="43B1DDAA">
            <wp:extent cx="2387600" cy="298450"/>
            <wp:effectExtent l="0" t="0" r="0" b="635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 2 ver1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7600" cy="29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DEB" w:rsidRDefault="002A7DEB" w:rsidP="002A7DEB">
      <w:pPr>
        <w:pStyle w:val="Uppgiftluftver"/>
      </w:pPr>
      <w:r w:rsidRPr="002A7DEB">
        <w:rPr>
          <w:rStyle w:val="Uppgiftssiffra"/>
        </w:rPr>
        <w:t xml:space="preserve">  </w:t>
      </w:r>
      <w:r w:rsidR="00C3701C">
        <w:rPr>
          <w:rStyle w:val="Uppgiftssiffra"/>
        </w:rPr>
        <w:t xml:space="preserve"> </w:t>
      </w:r>
      <w:r w:rsidRPr="002A7DEB">
        <w:rPr>
          <w:rStyle w:val="Uppgiftssiffra"/>
        </w:rPr>
        <w:t>3</w:t>
      </w:r>
      <w:r w:rsidRPr="00345F1F">
        <w:rPr>
          <w:b/>
          <w:bCs/>
        </w:rPr>
        <w:tab/>
      </w:r>
      <w:r w:rsidRPr="00345F1F">
        <w:t>a) Beräkna värdet av uttrycket 5</w:t>
      </w:r>
      <w:r w:rsidRPr="00345F1F">
        <w:rPr>
          <w:i/>
          <w:iCs/>
        </w:rPr>
        <w:t xml:space="preserve">a </w:t>
      </w:r>
      <w:r w:rsidRPr="00345F1F">
        <w:t>– 3</w:t>
      </w:r>
      <w:r w:rsidRPr="00345F1F">
        <w:rPr>
          <w:i/>
          <w:iCs/>
        </w:rPr>
        <w:t xml:space="preserve">b </w:t>
      </w:r>
      <w:r w:rsidRPr="00345F1F">
        <w:t xml:space="preserve">för </w:t>
      </w:r>
      <w:r w:rsidRPr="00345F1F">
        <w:rPr>
          <w:i/>
          <w:iCs/>
        </w:rPr>
        <w:t xml:space="preserve">a </w:t>
      </w:r>
      <w:r w:rsidRPr="00345F1F">
        <w:t xml:space="preserve">= 8 och </w:t>
      </w:r>
      <w:r w:rsidRPr="00345F1F">
        <w:rPr>
          <w:i/>
          <w:iCs/>
        </w:rPr>
        <w:t xml:space="preserve">b </w:t>
      </w:r>
      <w:r w:rsidRPr="00345F1F">
        <w:t xml:space="preserve">= 10. </w:t>
      </w:r>
      <w:r>
        <w:tab/>
      </w:r>
      <w:proofErr w:type="gramStart"/>
      <w:r>
        <w:t>B  M</w:t>
      </w:r>
      <w:proofErr w:type="gramEnd"/>
      <w:r w:rsidR="00C77BF6">
        <w:br/>
      </w:r>
      <w:r w:rsidRPr="00345F1F">
        <w:t xml:space="preserve">b) Ge exempel på några värden på </w:t>
      </w:r>
      <w:r w:rsidRPr="00345F1F">
        <w:rPr>
          <w:i/>
          <w:iCs/>
        </w:rPr>
        <w:t xml:space="preserve">a </w:t>
      </w:r>
      <w:r w:rsidRPr="00345F1F">
        <w:t xml:space="preserve">och </w:t>
      </w:r>
      <w:r w:rsidRPr="00345F1F">
        <w:rPr>
          <w:i/>
          <w:iCs/>
        </w:rPr>
        <w:t xml:space="preserve">b </w:t>
      </w:r>
      <w:r w:rsidRPr="00345F1F">
        <w:t>som gör att uttryckets värde är lika med 0.</w:t>
      </w:r>
      <w:r>
        <w:tab/>
        <w:t>P</w:t>
      </w:r>
    </w:p>
    <w:p w:rsidR="002A7DEB" w:rsidRPr="00345F1F" w:rsidRDefault="002A7DEB" w:rsidP="002A7DEB">
      <w:pPr>
        <w:pStyle w:val="Uppgiftluftver"/>
      </w:pPr>
      <w:r w:rsidRPr="002A7DEB">
        <w:rPr>
          <w:rStyle w:val="Uppgiftssiffra"/>
        </w:rPr>
        <w:t xml:space="preserve">   4</w:t>
      </w:r>
      <w:r>
        <w:rPr>
          <w:b/>
          <w:bCs/>
        </w:rPr>
        <w:tab/>
      </w:r>
      <w:r>
        <w:rPr>
          <w:rFonts w:cstheme="minorHAnsi"/>
        </w:rPr>
        <w:t>‒</w:t>
      </w:r>
      <w:proofErr w:type="gramStart"/>
      <w:r>
        <w:t>1         3</w:t>
      </w:r>
      <w:proofErr w:type="gramEnd"/>
      <w:r>
        <w:t xml:space="preserve">         7         11         15……..</w:t>
      </w:r>
    </w:p>
    <w:p w:rsidR="002A7DEB" w:rsidRDefault="002A7DEB" w:rsidP="002A7DEB">
      <w:pPr>
        <w:pStyle w:val="Uppgiftluftver"/>
      </w:pPr>
      <w:r>
        <w:tab/>
        <w:t>a)  Vilken är differensen i talföljden?</w:t>
      </w:r>
      <w:r>
        <w:tab/>
      </w:r>
      <w:r>
        <w:tab/>
        <w:t>B</w:t>
      </w:r>
      <w:r w:rsidR="00C77BF6">
        <w:br/>
      </w:r>
      <w:proofErr w:type="gramStart"/>
      <w:r>
        <w:t>b)  Vilket</w:t>
      </w:r>
      <w:proofErr w:type="gramEnd"/>
      <w:r>
        <w:t xml:space="preserve"> av uttrycken kan användas för att beräkna det </w:t>
      </w:r>
      <w:r>
        <w:rPr>
          <w:i/>
          <w:iCs/>
        </w:rPr>
        <w:t>n</w:t>
      </w:r>
      <w:r>
        <w:t xml:space="preserve">:e talet i talföljden? </w:t>
      </w:r>
      <w:r>
        <w:tab/>
      </w:r>
      <w:r>
        <w:br/>
        <w:t xml:space="preserve">      Förklara varför.</w:t>
      </w:r>
      <w:r>
        <w:tab/>
      </w:r>
      <w:r>
        <w:tab/>
      </w:r>
      <w:r>
        <w:tab/>
      </w:r>
      <w:proofErr w:type="gramStart"/>
      <w:r>
        <w:t>P  R</w:t>
      </w:r>
      <w:proofErr w:type="gramEnd"/>
    </w:p>
    <w:p w:rsidR="002A7DEB" w:rsidRDefault="002A7DEB" w:rsidP="002A7DEB">
      <w:pPr>
        <w:pStyle w:val="Uppgiftluftver"/>
      </w:pPr>
      <w:r>
        <w:tab/>
        <w:t xml:space="preserve">       </w:t>
      </w:r>
      <w:r w:rsidR="00C30973">
        <w:rPr>
          <w:noProof/>
        </w:rPr>
        <w:drawing>
          <wp:inline distT="0" distB="0" distL="0" distR="0" wp14:anchorId="19919661" wp14:editId="0142D5FE">
            <wp:extent cx="2844800" cy="317500"/>
            <wp:effectExtent l="0" t="0" r="0" b="6350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 4 ver1.wm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DEB" w:rsidRDefault="00BF1821" w:rsidP="002A7DEB">
      <w:pPr>
        <w:pStyle w:val="Uppgiftluftver"/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80768" behindDoc="0" locked="0" layoutInCell="1" allowOverlap="1" wp14:anchorId="7C182113" wp14:editId="44B9D1C3">
            <wp:simplePos x="0" y="0"/>
            <wp:positionH relativeFrom="column">
              <wp:posOffset>15240</wp:posOffset>
            </wp:positionH>
            <wp:positionV relativeFrom="paragraph">
              <wp:posOffset>345440</wp:posOffset>
            </wp:positionV>
            <wp:extent cx="237490" cy="291465"/>
            <wp:effectExtent l="0" t="0" r="0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7DEB" w:rsidRPr="002A7DEB">
        <w:rPr>
          <w:rStyle w:val="Uppgiftssiffra"/>
        </w:rPr>
        <w:t xml:space="preserve">  5</w:t>
      </w:r>
      <w:r w:rsidR="002A7DEB" w:rsidRPr="00345F1F">
        <w:rPr>
          <w:b/>
          <w:bCs/>
        </w:rPr>
        <w:tab/>
      </w:r>
      <w:r w:rsidR="002A7DEB">
        <w:t>a)  Skriv text till en uppgift som kan räknas med ekvationen 0,7</w:t>
      </w:r>
      <w:r w:rsidR="002A7DEB">
        <w:rPr>
          <w:i/>
          <w:iCs/>
        </w:rPr>
        <w:t xml:space="preserve">x </w:t>
      </w:r>
      <w:r w:rsidR="002A7DEB">
        <w:t>= 2 793.</w:t>
      </w:r>
      <w:r w:rsidR="002A7DEB">
        <w:tab/>
      </w:r>
      <w:proofErr w:type="gramStart"/>
      <w:r w:rsidR="002A7DEB">
        <w:t>P  R</w:t>
      </w:r>
      <w:proofErr w:type="gramEnd"/>
      <w:r w:rsidR="00C77BF6">
        <w:br/>
      </w:r>
      <w:r w:rsidR="002A7DEB">
        <w:t xml:space="preserve">b)  </w:t>
      </w:r>
      <w:r w:rsidR="00C3701C">
        <w:t>Räkna ut svaret.</w:t>
      </w:r>
      <w:r w:rsidR="002A7DEB">
        <w:tab/>
      </w:r>
      <w:r w:rsidR="002A7DEB">
        <w:tab/>
      </w:r>
      <w:r w:rsidR="008B1018">
        <w:tab/>
      </w:r>
      <w:r w:rsidR="002A7DEB">
        <w:t>M</w:t>
      </w:r>
    </w:p>
    <w:p w:rsidR="00D14AC8" w:rsidRDefault="00863FCA" w:rsidP="002A7DEB">
      <w:pPr>
        <w:pStyle w:val="Uppgiftluftver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7B0EE72" wp14:editId="49B865A1">
            <wp:simplePos x="0" y="0"/>
            <wp:positionH relativeFrom="column">
              <wp:posOffset>2644140</wp:posOffset>
            </wp:positionH>
            <wp:positionV relativeFrom="paragraph">
              <wp:posOffset>49530</wp:posOffset>
            </wp:positionV>
            <wp:extent cx="1461135" cy="1821180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 6 ver1.wm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821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14AC8" w:rsidRDefault="00D14AC8" w:rsidP="002A7DEB">
      <w:pPr>
        <w:pStyle w:val="Uppgiftluftver"/>
      </w:pPr>
    </w:p>
    <w:p w:rsidR="002A7DEB" w:rsidRDefault="002A7DEB" w:rsidP="002A7DEB">
      <w:pPr>
        <w:pStyle w:val="Uppgiftluftver"/>
      </w:pPr>
      <w:r w:rsidRPr="002A7DEB">
        <w:rPr>
          <w:rStyle w:val="Uppgiftssiffra"/>
        </w:rPr>
        <w:t xml:space="preserve">  6</w:t>
      </w:r>
      <w:r w:rsidRPr="001E168F">
        <w:rPr>
          <w:b/>
          <w:bCs/>
        </w:rPr>
        <w:tab/>
      </w:r>
      <w:r>
        <w:t xml:space="preserve">a)  Vilket ekvationssystem </w:t>
      </w:r>
      <w:r w:rsidR="004B76BC">
        <w:br/>
        <w:t xml:space="preserve">      </w:t>
      </w:r>
      <w:r>
        <w:t>kan lösas med den här bilden?</w:t>
      </w:r>
      <w:r w:rsidR="004B76BC">
        <w:tab/>
      </w:r>
      <w:r>
        <w:tab/>
      </w:r>
      <w:proofErr w:type="gramStart"/>
      <w:r>
        <w:t>B  M</w:t>
      </w:r>
      <w:proofErr w:type="gramEnd"/>
      <w:r w:rsidR="00C77BF6">
        <w:br/>
      </w:r>
      <w:r>
        <w:t>b)  Vilken är lösningen?</w:t>
      </w:r>
      <w:r>
        <w:tab/>
      </w:r>
      <w:r>
        <w:tab/>
      </w:r>
      <w:r>
        <w:tab/>
        <w:t>M</w:t>
      </w:r>
    </w:p>
    <w:p w:rsidR="00C3701C" w:rsidRDefault="00C3701C" w:rsidP="002A7DEB">
      <w:pPr>
        <w:pStyle w:val="Uppgiftluftver"/>
      </w:pPr>
    </w:p>
    <w:p w:rsidR="00863FCA" w:rsidRDefault="00863FCA" w:rsidP="002A7DEB">
      <w:pPr>
        <w:pStyle w:val="Uppgiftluftver"/>
      </w:pPr>
    </w:p>
    <w:p w:rsidR="00C3701C" w:rsidRDefault="00C3701C" w:rsidP="00C3701C">
      <w:pPr>
        <w:pStyle w:val="Uppgiftluftver"/>
      </w:pPr>
      <w:r w:rsidRPr="002A7DEB">
        <w:rPr>
          <w:rStyle w:val="Uppgiftssiffra"/>
        </w:rPr>
        <w:t>7</w:t>
      </w:r>
      <w:r>
        <w:rPr>
          <w:b/>
          <w:bCs/>
        </w:rPr>
        <w:tab/>
      </w:r>
      <w:r>
        <w:t xml:space="preserve">Alicia säger att </w:t>
      </w:r>
      <w:r>
        <w:rPr>
          <w:i/>
          <w:iCs/>
        </w:rPr>
        <w:t>x</w:t>
      </w:r>
      <w:r>
        <w:t xml:space="preserve"> = </w:t>
      </w:r>
      <w:r>
        <w:rPr>
          <w:rFonts w:cstheme="minorHAnsi"/>
        </w:rPr>
        <w:t>‒</w:t>
      </w:r>
      <w:r>
        <w:t>1 är lösning till ekvationen 3</w:t>
      </w:r>
      <w:r>
        <w:rPr>
          <w:i/>
          <w:iCs/>
        </w:rPr>
        <w:t>x</w:t>
      </w:r>
      <w:r>
        <w:t xml:space="preserve"> – 4 = 4</w:t>
      </w:r>
      <w:r>
        <w:rPr>
          <w:i/>
          <w:iCs/>
        </w:rPr>
        <w:t>x</w:t>
      </w:r>
      <w:r>
        <w:t xml:space="preserve"> – 3. </w:t>
      </w:r>
      <w:r>
        <w:br/>
        <w:t>Stämmer det? Förklara hur du tänker.</w:t>
      </w:r>
      <w:r>
        <w:tab/>
      </w:r>
      <w:r>
        <w:tab/>
      </w:r>
      <w:proofErr w:type="gramStart"/>
      <w:r>
        <w:t>M  R</w:t>
      </w:r>
      <w:proofErr w:type="gramEnd"/>
    </w:p>
    <w:p w:rsidR="00612075" w:rsidRDefault="00612075">
      <w:pPr>
        <w:rPr>
          <w:rFonts w:ascii="Arial" w:hAnsi="Arial" w:cs="Calibri"/>
          <w:b/>
          <w:bCs/>
          <w:noProof/>
          <w:kern w:val="2"/>
          <w:sz w:val="22"/>
        </w:rPr>
      </w:pPr>
      <w:r>
        <w:rPr>
          <w:noProof/>
        </w:rPr>
        <w:br w:type="page"/>
      </w:r>
    </w:p>
    <w:p w:rsidR="00E63B98" w:rsidRPr="00A466D3" w:rsidRDefault="00612075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83840" behindDoc="1" locked="0" layoutInCell="1" allowOverlap="1" wp14:anchorId="421F9FA4" wp14:editId="523C1B5D">
            <wp:simplePos x="0" y="0"/>
            <wp:positionH relativeFrom="column">
              <wp:posOffset>-1080135</wp:posOffset>
            </wp:positionH>
            <wp:positionV relativeFrom="paragraph">
              <wp:posOffset>-1349375</wp:posOffset>
            </wp:positionV>
            <wp:extent cx="7629525" cy="10687050"/>
            <wp:effectExtent l="0" t="0" r="0" b="0"/>
            <wp:wrapNone/>
            <wp:docPr id="6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6B" w:rsidRPr="00A466D3">
        <w:rPr>
          <w:noProof/>
          <w:lang w:val="sv-SE" w:eastAsia="sv-SE"/>
        </w:rPr>
        <w:t>Del II</w:t>
      </w:r>
    </w:p>
    <w:p w:rsidR="002A7DEB" w:rsidRDefault="00E63B98" w:rsidP="002A7DEB">
      <w:pPr>
        <w:pStyle w:val="Uppgiftluftver"/>
      </w:pPr>
      <w:r w:rsidRPr="002A7DEB">
        <w:rPr>
          <w:rStyle w:val="Uppgiftssiffra"/>
        </w:rPr>
        <w:t xml:space="preserve">  </w:t>
      </w:r>
      <w:r w:rsidR="0098575D" w:rsidRPr="002A7DEB">
        <w:rPr>
          <w:rStyle w:val="Uppgiftssiffra"/>
        </w:rPr>
        <w:t>8</w:t>
      </w:r>
      <w:r w:rsidR="008E6F56" w:rsidRPr="002A7DEB">
        <w:t xml:space="preserve"> </w:t>
      </w:r>
      <w:r w:rsidR="008E6F56" w:rsidRPr="002A7DEB">
        <w:tab/>
      </w:r>
      <w:r w:rsidR="002A7DEB" w:rsidRPr="0011161B">
        <w:t>I en talföljd kan talen beräknas med uttrycket</w:t>
      </w:r>
      <w:r w:rsidR="002A7DEB">
        <w:t xml:space="preserve"> 4</w:t>
      </w:r>
      <w:r w:rsidR="002A7DEB">
        <w:rPr>
          <w:i/>
          <w:iCs/>
        </w:rPr>
        <w:t>n</w:t>
      </w:r>
      <w:r w:rsidR="002A7DEB" w:rsidRPr="0011161B">
        <w:t xml:space="preserve"> –</w:t>
      </w:r>
      <w:r w:rsidR="002A7DEB">
        <w:t xml:space="preserve"> </w:t>
      </w:r>
      <w:r w:rsidR="002A7DEB" w:rsidRPr="0011161B">
        <w:t>5</w:t>
      </w:r>
      <w:r w:rsidR="002A7DEB">
        <w:t>.</w:t>
      </w:r>
      <w:r w:rsidR="00C77BF6">
        <w:br/>
      </w:r>
      <w:r w:rsidR="002A7DEB" w:rsidRPr="0011161B">
        <w:t xml:space="preserve">a) </w:t>
      </w:r>
      <w:r w:rsidR="002A7DEB">
        <w:t xml:space="preserve"> </w:t>
      </w:r>
      <w:r w:rsidR="002A7DEB" w:rsidRPr="0011161B">
        <w:t xml:space="preserve">Vilket är tal nummer 45? </w:t>
      </w:r>
      <w:r w:rsidR="002A7DEB">
        <w:tab/>
      </w:r>
      <w:r w:rsidR="002A7DEB">
        <w:tab/>
        <w:t>M</w:t>
      </w:r>
      <w:r w:rsidR="00C77BF6">
        <w:br/>
      </w:r>
      <w:r w:rsidR="002A7DEB" w:rsidRPr="0011161B">
        <w:t xml:space="preserve">b) </w:t>
      </w:r>
      <w:r w:rsidR="002A7DEB">
        <w:t xml:space="preserve"> </w:t>
      </w:r>
      <w:r w:rsidR="002A7DEB" w:rsidRPr="0011161B">
        <w:t>Vilket nummer har talet 139 i talföljden?</w:t>
      </w:r>
      <w:r w:rsidR="002A7DEB">
        <w:tab/>
      </w:r>
      <w:r w:rsidR="002A7DEB">
        <w:tab/>
      </w:r>
      <w:proofErr w:type="gramStart"/>
      <w:r w:rsidR="002A7DEB">
        <w:t>P  K</w:t>
      </w:r>
      <w:proofErr w:type="gramEnd"/>
      <w:r w:rsidR="002A7DEB" w:rsidRPr="0011161B">
        <w:t xml:space="preserve"> </w:t>
      </w:r>
    </w:p>
    <w:p w:rsidR="002A7DEB" w:rsidRPr="00C30973" w:rsidRDefault="002A7DEB" w:rsidP="002A7DEB">
      <w:pPr>
        <w:pStyle w:val="Uppgiftluftver"/>
        <w:rPr>
          <w:color w:val="000000"/>
          <w:szCs w:val="22"/>
        </w:rPr>
      </w:pPr>
      <w:bookmarkStart w:id="1" w:name="_Hlk24966933"/>
      <w:r w:rsidRPr="002A7DEB">
        <w:rPr>
          <w:rStyle w:val="Uppgiftssiffra"/>
        </w:rPr>
        <w:t xml:space="preserve">  9</w:t>
      </w:r>
      <w:r>
        <w:rPr>
          <w:b/>
          <w:bCs/>
        </w:rPr>
        <w:tab/>
      </w:r>
      <w:r>
        <w:t xml:space="preserve">a)  Förenkla </w:t>
      </w:r>
      <w:r w:rsidR="00C3701C">
        <w:t xml:space="preserve">uttrycket </w:t>
      </w:r>
      <w:r w:rsidRPr="00AA34A0">
        <w:t>(2</w:t>
      </w:r>
      <w:r w:rsidRPr="00AA34A0">
        <w:rPr>
          <w:i/>
          <w:iCs/>
        </w:rPr>
        <w:t>x</w:t>
      </w:r>
      <w:r w:rsidRPr="00AA34A0">
        <w:t xml:space="preserve"> + 3)(</w:t>
      </w:r>
      <w:r w:rsidRPr="00AA34A0">
        <w:rPr>
          <w:i/>
          <w:iCs/>
        </w:rPr>
        <w:t>x</w:t>
      </w:r>
      <w:r w:rsidRPr="00AA34A0">
        <w:t xml:space="preserve"> – 1) – </w:t>
      </w:r>
      <w:r w:rsidRPr="00AA34A0">
        <w:rPr>
          <w:i/>
          <w:iCs/>
        </w:rPr>
        <w:t>x</w:t>
      </w:r>
      <w:r w:rsidRPr="00AA34A0">
        <w:t>(4 + 2</w:t>
      </w:r>
      <w:r w:rsidRPr="00AA34A0">
        <w:rPr>
          <w:i/>
          <w:iCs/>
        </w:rPr>
        <w:t>x</w:t>
      </w:r>
      <w:r w:rsidRPr="00AA34A0">
        <w:t>)</w:t>
      </w:r>
      <w:r>
        <w:t>.</w:t>
      </w:r>
      <w:r>
        <w:tab/>
      </w:r>
      <w:r>
        <w:tab/>
      </w:r>
      <w:proofErr w:type="gramStart"/>
      <w:r>
        <w:t>M  K</w:t>
      </w:r>
      <w:proofErr w:type="gramEnd"/>
      <w:r w:rsidR="00C77BF6">
        <w:br/>
      </w:r>
      <w:r>
        <w:t xml:space="preserve">b)  Lös ekvationen </w:t>
      </w:r>
      <w:r w:rsidRPr="00C30973">
        <w:rPr>
          <w:color w:val="000000"/>
          <w:szCs w:val="22"/>
        </w:rPr>
        <w:t>6(</w:t>
      </w:r>
      <w:r w:rsidRPr="00C30973">
        <w:rPr>
          <w:i/>
          <w:iCs/>
          <w:color w:val="000000"/>
          <w:szCs w:val="22"/>
        </w:rPr>
        <w:t xml:space="preserve">y </w:t>
      </w:r>
      <w:r w:rsidRPr="00C30973">
        <w:rPr>
          <w:color w:val="000000"/>
          <w:szCs w:val="22"/>
        </w:rPr>
        <w:t>– 1) + 2</w:t>
      </w:r>
      <w:r w:rsidRPr="00C30973">
        <w:rPr>
          <w:i/>
          <w:iCs/>
          <w:color w:val="000000"/>
          <w:szCs w:val="22"/>
        </w:rPr>
        <w:t xml:space="preserve">y </w:t>
      </w:r>
      <w:r w:rsidRPr="00C30973">
        <w:rPr>
          <w:color w:val="000000"/>
          <w:szCs w:val="22"/>
        </w:rPr>
        <w:t>= 34</w:t>
      </w:r>
      <w:r w:rsidR="00C3701C" w:rsidRPr="00C30973">
        <w:rPr>
          <w:color w:val="000000"/>
          <w:szCs w:val="22"/>
        </w:rPr>
        <w:t>.</w:t>
      </w:r>
      <w:r>
        <w:rPr>
          <w:rFonts w:ascii="Minion Pro" w:hAnsi="Minion Pro" w:cs="Minion Pro"/>
          <w:color w:val="000000"/>
          <w:szCs w:val="22"/>
        </w:rPr>
        <w:tab/>
      </w:r>
      <w:r>
        <w:rPr>
          <w:rFonts w:ascii="Minion Pro" w:hAnsi="Minion Pro" w:cs="Minion Pro"/>
          <w:color w:val="000000"/>
          <w:szCs w:val="22"/>
        </w:rPr>
        <w:tab/>
      </w:r>
      <w:r w:rsidRPr="00C30973">
        <w:rPr>
          <w:color w:val="000000"/>
          <w:szCs w:val="22"/>
        </w:rPr>
        <w:t>M  K</w:t>
      </w:r>
    </w:p>
    <w:bookmarkEnd w:id="1"/>
    <w:p w:rsidR="002A7DEB" w:rsidRPr="00D55F2A" w:rsidRDefault="002A7DEB" w:rsidP="002A7DEB">
      <w:pPr>
        <w:pStyle w:val="Uppgiftluftver"/>
      </w:pPr>
      <w:r w:rsidRPr="002A7DEB">
        <w:rPr>
          <w:rStyle w:val="Uppgiftssiffra"/>
        </w:rPr>
        <w:t>10</w:t>
      </w:r>
      <w:r>
        <w:rPr>
          <w:rStyle w:val="A9"/>
          <w:szCs w:val="22"/>
        </w:rPr>
        <w:tab/>
      </w:r>
      <w:r w:rsidRPr="0011161B">
        <w:t xml:space="preserve">Tre tal förhåller sig som 2 : 3 : 7. Det största talet är 14 större än summan </w:t>
      </w:r>
      <w:r>
        <w:br/>
      </w:r>
      <w:r w:rsidRPr="0011161B">
        <w:t xml:space="preserve">av de andra talen. </w:t>
      </w:r>
      <w:r w:rsidRPr="00D55F2A">
        <w:t>Vilka är de tre talen?</w:t>
      </w:r>
      <w:r>
        <w:tab/>
      </w:r>
      <w:r>
        <w:tab/>
      </w:r>
      <w:proofErr w:type="gramStart"/>
      <w:r>
        <w:t>P  B</w:t>
      </w:r>
      <w:proofErr w:type="gramEnd"/>
      <w:r>
        <w:t xml:space="preserve">  K</w:t>
      </w:r>
    </w:p>
    <w:p w:rsidR="002A7DEB" w:rsidRDefault="00BF1821" w:rsidP="002A7DEB">
      <w:pPr>
        <w:pStyle w:val="Uppgiftluftver"/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78720" behindDoc="0" locked="0" layoutInCell="1" allowOverlap="1" wp14:anchorId="66F28EE2" wp14:editId="0260549D">
            <wp:simplePos x="0" y="0"/>
            <wp:positionH relativeFrom="column">
              <wp:posOffset>-51435</wp:posOffset>
            </wp:positionH>
            <wp:positionV relativeFrom="paragraph">
              <wp:posOffset>340360</wp:posOffset>
            </wp:positionV>
            <wp:extent cx="237490" cy="291465"/>
            <wp:effectExtent l="0" t="0" r="0" b="0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7DEB" w:rsidRPr="002A7DEB">
        <w:rPr>
          <w:rStyle w:val="Uppgiftssiffra"/>
        </w:rPr>
        <w:t>11</w:t>
      </w:r>
      <w:r w:rsidR="002A7DEB" w:rsidRPr="0011161B">
        <w:rPr>
          <w:rStyle w:val="A9"/>
          <w:szCs w:val="22"/>
        </w:rPr>
        <w:tab/>
      </w:r>
      <w:r w:rsidR="002A7DEB" w:rsidRPr="0011161B">
        <w:t xml:space="preserve">Hur mycket har priset på </w:t>
      </w:r>
      <w:proofErr w:type="spellStart"/>
      <w:r w:rsidR="002A7DEB" w:rsidRPr="0011161B">
        <w:t>TV:n</w:t>
      </w:r>
      <w:proofErr w:type="spellEnd"/>
      <w:r w:rsidR="002A7DEB" w:rsidRPr="0011161B">
        <w:t xml:space="preserve"> sänkts</w:t>
      </w:r>
      <w:r w:rsidR="00C3701C">
        <w:t>,</w:t>
      </w:r>
      <w:r w:rsidR="002A7DEB" w:rsidRPr="0011161B">
        <w:t xml:space="preserve"> om det nya priset är </w:t>
      </w:r>
      <w:r w:rsidR="002A7DEB">
        <w:t>8</w:t>
      </w:r>
      <w:r w:rsidR="002A7DEB" w:rsidRPr="0011161B">
        <w:t xml:space="preserve"> 960 kr?</w:t>
      </w:r>
      <w:r w:rsidR="002A7DEB">
        <w:tab/>
      </w:r>
      <w:proofErr w:type="gramStart"/>
      <w:r w:rsidR="002A7DEB">
        <w:t>P  K</w:t>
      </w:r>
      <w:proofErr w:type="gramEnd"/>
      <w:r w:rsidR="002A7DEB" w:rsidRPr="0011161B">
        <w:t xml:space="preserve"> </w:t>
      </w:r>
    </w:p>
    <w:p w:rsidR="00BF1821" w:rsidRPr="0011161B" w:rsidRDefault="00BF1821" w:rsidP="002A7DEB">
      <w:pPr>
        <w:pStyle w:val="Uppgiftluftver"/>
      </w:pPr>
      <w:r>
        <w:rPr>
          <w:rStyle w:val="Uppgiftssiffra"/>
        </w:rPr>
        <w:tab/>
      </w:r>
      <w:r>
        <w:rPr>
          <w:noProof/>
        </w:rPr>
        <w:drawing>
          <wp:inline distT="0" distB="0" distL="0" distR="0" wp14:anchorId="449ABCB6" wp14:editId="7F467C5D">
            <wp:extent cx="1552575" cy="1003300"/>
            <wp:effectExtent l="0" t="0" r="0" b="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 11 ver1.wm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DEB" w:rsidRDefault="002A7DEB" w:rsidP="002A7DEB">
      <w:pPr>
        <w:pStyle w:val="Uppgiftluftver"/>
      </w:pPr>
      <w:r w:rsidRPr="002A7DEB">
        <w:rPr>
          <w:rStyle w:val="Uppgiftssiffra"/>
        </w:rPr>
        <w:t>12</w:t>
      </w:r>
      <w:r w:rsidRPr="0011161B">
        <w:rPr>
          <w:rStyle w:val="A9"/>
          <w:szCs w:val="22"/>
        </w:rPr>
        <w:t xml:space="preserve"> </w:t>
      </w:r>
      <w:r>
        <w:rPr>
          <w:rStyle w:val="A9"/>
          <w:szCs w:val="22"/>
        </w:rPr>
        <w:tab/>
      </w:r>
      <w:r w:rsidRPr="0011161B">
        <w:t xml:space="preserve">Titta på talpyramiden. Beräkna summan i varje rad. Försök att komma på </w:t>
      </w:r>
      <w:r>
        <w:br/>
      </w:r>
      <w:r w:rsidRPr="0011161B">
        <w:t xml:space="preserve">ett samband mellan radens nummer och summan. </w:t>
      </w:r>
      <w:r w:rsidR="00C77BF6">
        <w:br/>
      </w:r>
      <w:r w:rsidRPr="0011161B">
        <w:t xml:space="preserve">a) </w:t>
      </w:r>
      <w:r w:rsidR="00BF1821">
        <w:t xml:space="preserve"> </w:t>
      </w:r>
      <w:r w:rsidR="00C3701C">
        <w:t xml:space="preserve">Rita av </w:t>
      </w:r>
      <w:r w:rsidRPr="0011161B">
        <w:t>tabellen</w:t>
      </w:r>
      <w:r w:rsidR="00C3701C">
        <w:t xml:space="preserve"> och fyll i den.</w:t>
      </w:r>
      <w:r>
        <w:tab/>
      </w:r>
      <w:r>
        <w:tab/>
        <w:t>M</w:t>
      </w:r>
      <w:r w:rsidR="00C77BF6">
        <w:br/>
      </w:r>
      <w:r w:rsidRPr="0011161B">
        <w:t>b)</w:t>
      </w:r>
      <w:r w:rsidR="00BF1821">
        <w:t xml:space="preserve"> </w:t>
      </w:r>
      <w:r w:rsidRPr="0011161B">
        <w:t xml:space="preserve"> Teckna ett uttryck för summan i rad </w:t>
      </w:r>
      <w:r w:rsidRPr="0011161B">
        <w:rPr>
          <w:i/>
          <w:iCs/>
        </w:rPr>
        <w:t>n</w:t>
      </w:r>
      <w:r w:rsidRPr="0011161B">
        <w:t xml:space="preserve">. </w:t>
      </w:r>
      <w:r>
        <w:tab/>
      </w:r>
      <w:r>
        <w:tab/>
        <w:t>P  B</w:t>
      </w:r>
      <w:r w:rsidR="00C77BF6">
        <w:br/>
      </w:r>
      <w:r>
        <w:t>c</w:t>
      </w:r>
      <w:r w:rsidRPr="0011161B">
        <w:t>)</w:t>
      </w:r>
      <w:r w:rsidR="00BF1821">
        <w:t xml:space="preserve"> </w:t>
      </w:r>
      <w:r w:rsidRPr="0011161B">
        <w:t xml:space="preserve"> Använd uttrycket och räkna ut summan av talen i rad 100.</w:t>
      </w:r>
      <w:r>
        <w:tab/>
      </w:r>
      <w:proofErr w:type="gramStart"/>
      <w:r>
        <w:t>B  M</w:t>
      </w:r>
      <w:proofErr w:type="gramEnd"/>
      <w:r>
        <w:t xml:space="preserve">  K</w:t>
      </w:r>
    </w:p>
    <w:p w:rsidR="00BF1821" w:rsidRDefault="00BF1821" w:rsidP="002A7DEB">
      <w:pPr>
        <w:pStyle w:val="Uppgiftluftver"/>
      </w:pPr>
      <w:r>
        <w:tab/>
        <w:t xml:space="preserve">     </w:t>
      </w:r>
      <w:r w:rsidR="007B4159">
        <w:rPr>
          <w:noProof/>
        </w:rPr>
        <w:drawing>
          <wp:inline distT="0" distB="0" distL="0" distR="0" wp14:anchorId="4E1E025B" wp14:editId="704D3F96">
            <wp:extent cx="2873375" cy="1235075"/>
            <wp:effectExtent l="0" t="0" r="3175" b="3175"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 12 ver1.wm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3375" cy="123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DEB" w:rsidRPr="00345F1F" w:rsidRDefault="002A7DEB" w:rsidP="002A7DEB">
      <w:pPr>
        <w:rPr>
          <w:i/>
          <w:iCs/>
        </w:rPr>
      </w:pPr>
    </w:p>
    <w:p w:rsidR="002C7EBA" w:rsidRDefault="002C7EBA" w:rsidP="008E6F56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Default="009E0EE1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5E8D5839" wp14:editId="6F7E70C6">
            <wp:simplePos x="0" y="0"/>
            <wp:positionH relativeFrom="column">
              <wp:posOffset>-1108710</wp:posOffset>
            </wp:positionH>
            <wp:positionV relativeFrom="paragraph">
              <wp:posOffset>-1370330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:rsidR="00CD668C" w:rsidRPr="008B1018" w:rsidRDefault="008E6F56" w:rsidP="008B1018">
      <w:pPr>
        <w:pStyle w:val="Uppgiftluftver"/>
      </w:pPr>
      <w:bookmarkStart w:id="2" w:name="_Hlk25094915"/>
      <w:r w:rsidRPr="00B32F04">
        <w:rPr>
          <w:rStyle w:val="Uppgiftssiffra"/>
        </w:rPr>
        <w:t xml:space="preserve">  1</w:t>
      </w:r>
      <w:bookmarkEnd w:id="2"/>
      <w:r w:rsidRPr="0086731A">
        <w:tab/>
      </w:r>
      <w:r w:rsidR="00C3701C" w:rsidRPr="00C3701C">
        <w:t xml:space="preserve">a) </w:t>
      </w:r>
      <w:r w:rsidR="00C3701C" w:rsidRPr="008B1018">
        <w:t>1 : 2</w:t>
      </w:r>
    </w:p>
    <w:p w:rsidR="00C3701C" w:rsidRPr="00C30973" w:rsidRDefault="00C3701C" w:rsidP="008B1018">
      <w:pPr>
        <w:pStyle w:val="Rad2"/>
        <w:rPr>
          <w:lang w:val="sv-SE"/>
        </w:rPr>
      </w:pPr>
      <w:r w:rsidRPr="00C30973">
        <w:rPr>
          <w:lang w:val="sv-SE"/>
        </w:rPr>
        <w:tab/>
        <w:t>b) 5 : 1</w:t>
      </w:r>
    </w:p>
    <w:p w:rsidR="00C3701C" w:rsidRPr="00C30973" w:rsidRDefault="00C3701C" w:rsidP="008B1018">
      <w:pPr>
        <w:pStyle w:val="Rad2"/>
        <w:rPr>
          <w:lang w:val="sv-SE"/>
        </w:rPr>
      </w:pPr>
      <w:r w:rsidRPr="00C30973">
        <w:rPr>
          <w:lang w:val="sv-SE"/>
        </w:rPr>
        <w:tab/>
        <w:t>c) 1 : 10</w:t>
      </w:r>
    </w:p>
    <w:p w:rsidR="00C3701C" w:rsidRPr="008B1018" w:rsidRDefault="00C3701C" w:rsidP="008B1018">
      <w:pPr>
        <w:pStyle w:val="Uppgiftluftver"/>
      </w:pPr>
      <w:r w:rsidRPr="00B32F04">
        <w:rPr>
          <w:rStyle w:val="Uppgiftssiffra"/>
        </w:rPr>
        <w:t xml:space="preserve">  2</w:t>
      </w:r>
      <w:r w:rsidRPr="008B1018">
        <w:rPr>
          <w:rStyle w:val="Uppgiftssiffra"/>
          <w:rFonts w:ascii="Times New Roman" w:hAnsi="Times New Roman"/>
          <w:sz w:val="22"/>
          <w:szCs w:val="24"/>
        </w:rPr>
        <w:tab/>
      </w:r>
      <w:r w:rsidRPr="008B1018">
        <w:t xml:space="preserve">a) </w:t>
      </w:r>
      <w:r w:rsidRPr="00B32F04">
        <w:rPr>
          <w:i/>
        </w:rPr>
        <w:t>y</w:t>
      </w:r>
      <w:r w:rsidRPr="008B1018">
        <w:t xml:space="preserve"> – 5 </w:t>
      </w:r>
    </w:p>
    <w:p w:rsidR="00C3701C" w:rsidRPr="00B32F04" w:rsidRDefault="00C3701C" w:rsidP="008B1018">
      <w:pPr>
        <w:pStyle w:val="Rad2"/>
        <w:rPr>
          <w:lang w:val="sv-SE"/>
        </w:rPr>
      </w:pPr>
      <w:r w:rsidRPr="00C30973">
        <w:rPr>
          <w:rStyle w:val="Uppgiftssiffra"/>
          <w:rFonts w:ascii="Times New Roman" w:hAnsi="Times New Roman"/>
          <w:sz w:val="22"/>
          <w:szCs w:val="24"/>
          <w:lang w:val="sv-SE"/>
        </w:rPr>
        <w:tab/>
      </w:r>
      <w:r w:rsidRPr="00B32F04">
        <w:rPr>
          <w:lang w:val="sv-SE"/>
        </w:rPr>
        <w:t xml:space="preserve">b) </w:t>
      </w:r>
      <w:r w:rsidR="00B32F04" w:rsidRPr="00B32F04">
        <w:rPr>
          <w:position w:val="-22"/>
        </w:rPr>
        <w:object w:dxaOrig="240" w:dyaOrig="580" w14:anchorId="548A4A86">
          <v:shape id="_x0000_i1025" type="#_x0000_t75" style="width:12pt;height:28.5pt" o:ole="">
            <v:imagedata r:id="rId16" o:title=""/>
          </v:shape>
          <o:OLEObject Type="Embed" ProgID="Equation.DSMT4" ShapeID="_x0000_i1025" DrawAspect="Content" ObjectID="_1672825764" r:id="rId17"/>
        </w:object>
      </w:r>
    </w:p>
    <w:p w:rsidR="00C3701C" w:rsidRPr="00B32F04" w:rsidRDefault="00C3701C" w:rsidP="008B1018">
      <w:pPr>
        <w:pStyle w:val="Rad2"/>
        <w:rPr>
          <w:lang w:val="sv-SE"/>
        </w:rPr>
      </w:pPr>
      <w:r w:rsidRPr="00B32F04">
        <w:rPr>
          <w:lang w:val="sv-SE"/>
        </w:rPr>
        <w:tab/>
        <w:t xml:space="preserve">c) 5 –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 xml:space="preserve"> betyder differensen av </w:t>
      </w:r>
      <w:r w:rsidR="00B32F04" w:rsidRPr="00B32F04">
        <w:rPr>
          <w:lang w:val="sv-SE"/>
        </w:rPr>
        <w:br/>
      </w:r>
      <w:r w:rsidR="00B32F04">
        <w:rPr>
          <w:lang w:val="sv-SE"/>
        </w:rPr>
        <w:t xml:space="preserve">     </w:t>
      </w:r>
      <w:r w:rsidRPr="00B32F04">
        <w:rPr>
          <w:lang w:val="sv-SE"/>
        </w:rPr>
        <w:t xml:space="preserve">talen 5 och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>.</w:t>
      </w:r>
    </w:p>
    <w:p w:rsidR="00C3701C" w:rsidRPr="00B32F04" w:rsidRDefault="00C3701C" w:rsidP="008B1018">
      <w:pPr>
        <w:pStyle w:val="Rad2"/>
        <w:rPr>
          <w:lang w:val="sv-SE"/>
        </w:rPr>
      </w:pPr>
      <w:r w:rsidRPr="00B32F04">
        <w:rPr>
          <w:lang w:val="sv-SE"/>
        </w:rPr>
        <w:tab/>
      </w:r>
      <w:r w:rsidR="00B32F04">
        <w:rPr>
          <w:lang w:val="sv-SE"/>
        </w:rPr>
        <w:t xml:space="preserve">     </w:t>
      </w:r>
      <w:r w:rsidRPr="00B32F04">
        <w:rPr>
          <w:lang w:val="sv-SE"/>
        </w:rPr>
        <w:t xml:space="preserve">5 +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 xml:space="preserve"> betyder summan av </w:t>
      </w:r>
      <w:r w:rsidR="00B32F04">
        <w:rPr>
          <w:lang w:val="sv-SE"/>
        </w:rPr>
        <w:br/>
        <w:t xml:space="preserve">     </w:t>
      </w:r>
      <w:r w:rsidRPr="00B32F04">
        <w:rPr>
          <w:lang w:val="sv-SE"/>
        </w:rPr>
        <w:t xml:space="preserve">talen 5 och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>.</w:t>
      </w:r>
    </w:p>
    <w:p w:rsidR="00C3701C" w:rsidRPr="00B32F04" w:rsidRDefault="00C3701C" w:rsidP="008B1018">
      <w:pPr>
        <w:pStyle w:val="Rad2"/>
        <w:rPr>
          <w:lang w:val="sv-SE"/>
        </w:rPr>
      </w:pPr>
      <w:r w:rsidRPr="00B32F04">
        <w:rPr>
          <w:lang w:val="sv-SE"/>
        </w:rPr>
        <w:tab/>
      </w:r>
      <w:r w:rsidR="00B32F04">
        <w:rPr>
          <w:lang w:val="sv-SE"/>
        </w:rPr>
        <w:t xml:space="preserve">     </w:t>
      </w:r>
      <w:r w:rsidRPr="00B32F04">
        <w:rPr>
          <w:lang w:val="sv-SE"/>
        </w:rPr>
        <w:t>5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 xml:space="preserve"> betyder produkten av</w:t>
      </w:r>
      <w:r w:rsidR="00B32F04">
        <w:rPr>
          <w:lang w:val="sv-SE"/>
        </w:rPr>
        <w:br/>
        <w:t xml:space="preserve">    </w:t>
      </w:r>
      <w:r w:rsidRPr="00B32F04">
        <w:rPr>
          <w:lang w:val="sv-SE"/>
        </w:rPr>
        <w:t xml:space="preserve"> talen 5 och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>.</w:t>
      </w:r>
    </w:p>
    <w:p w:rsidR="00C3701C" w:rsidRPr="00C30973" w:rsidRDefault="00B32F04" w:rsidP="008B1018">
      <w:pPr>
        <w:pStyle w:val="Uppgiftluftver"/>
        <w:rPr>
          <w:lang w:val="en-US"/>
        </w:rPr>
      </w:pPr>
      <w:r w:rsidRPr="00B32F04">
        <w:rPr>
          <w:rStyle w:val="Uppgiftssiffra"/>
        </w:rPr>
        <w:t xml:space="preserve">  </w:t>
      </w:r>
      <w:r w:rsidR="00C3701C" w:rsidRPr="00C30973">
        <w:rPr>
          <w:rStyle w:val="Uppgiftssiffra"/>
          <w:lang w:val="en-US"/>
        </w:rPr>
        <w:t>3</w:t>
      </w:r>
      <w:r w:rsidR="00C3701C" w:rsidRPr="00C30973">
        <w:rPr>
          <w:lang w:val="en-US"/>
        </w:rPr>
        <w:tab/>
        <w:t xml:space="preserve">a) </w:t>
      </w:r>
      <w:r w:rsidR="006E2E59">
        <w:rPr>
          <w:lang w:val="en-US"/>
        </w:rPr>
        <w:t>1</w:t>
      </w:r>
      <w:r w:rsidR="006E2E59" w:rsidRPr="00C30973">
        <w:rPr>
          <w:lang w:val="en-US"/>
        </w:rPr>
        <w:t>0</w:t>
      </w:r>
    </w:p>
    <w:p w:rsidR="00C3701C" w:rsidRPr="00C30973" w:rsidRDefault="00C3701C" w:rsidP="008B1018">
      <w:pPr>
        <w:pStyle w:val="Rad2"/>
        <w:rPr>
          <w:lang w:val="en-US"/>
        </w:rPr>
      </w:pPr>
      <w:r w:rsidRPr="00C30973">
        <w:rPr>
          <w:lang w:val="en-US"/>
        </w:rPr>
        <w:tab/>
        <w:t xml:space="preserve">b) T ex </w:t>
      </w:r>
      <w:r w:rsidRPr="00C30973">
        <w:rPr>
          <w:i/>
          <w:lang w:val="en-US"/>
        </w:rPr>
        <w:t>a</w:t>
      </w:r>
      <w:r w:rsidRPr="00C30973">
        <w:rPr>
          <w:lang w:val="en-US"/>
        </w:rPr>
        <w:t xml:space="preserve"> = 3 och </w:t>
      </w:r>
      <w:r w:rsidRPr="00C30973">
        <w:rPr>
          <w:i/>
          <w:lang w:val="en-US"/>
        </w:rPr>
        <w:t>b</w:t>
      </w:r>
      <w:r w:rsidRPr="00C30973">
        <w:rPr>
          <w:lang w:val="en-US"/>
        </w:rPr>
        <w:t xml:space="preserve"> = 5.</w:t>
      </w:r>
    </w:p>
    <w:p w:rsidR="00C3701C" w:rsidRPr="008B1018" w:rsidRDefault="00B32F04" w:rsidP="008B1018">
      <w:pPr>
        <w:pStyle w:val="Uppgiftluftver"/>
      </w:pPr>
      <w:r w:rsidRPr="00C30973">
        <w:rPr>
          <w:rStyle w:val="Uppgiftssiffra"/>
          <w:lang w:val="en-US"/>
        </w:rPr>
        <w:t xml:space="preserve">  </w:t>
      </w:r>
      <w:r w:rsidR="00C3701C" w:rsidRPr="00B32F04">
        <w:rPr>
          <w:rStyle w:val="Uppgiftssiffra"/>
        </w:rPr>
        <w:t>4</w:t>
      </w:r>
      <w:r w:rsidR="00C3701C" w:rsidRPr="008B1018">
        <w:tab/>
        <w:t>a) 4</w:t>
      </w:r>
    </w:p>
    <w:p w:rsidR="00C3701C" w:rsidRPr="00B32F04" w:rsidRDefault="00C3701C" w:rsidP="008B1018">
      <w:pPr>
        <w:pStyle w:val="Rad2"/>
        <w:rPr>
          <w:lang w:val="sv-SE"/>
        </w:rPr>
      </w:pPr>
      <w:r w:rsidRPr="00B32F04">
        <w:rPr>
          <w:lang w:val="sv-SE"/>
        </w:rPr>
        <w:tab/>
        <w:t>b) B</w:t>
      </w:r>
    </w:p>
    <w:p w:rsidR="00C3701C" w:rsidRPr="00B32F04" w:rsidRDefault="00C3701C" w:rsidP="008B1018">
      <w:pPr>
        <w:pStyle w:val="Rad2"/>
        <w:rPr>
          <w:lang w:val="sv-SE"/>
        </w:rPr>
      </w:pPr>
      <w:r w:rsidRPr="00B32F04">
        <w:rPr>
          <w:lang w:val="sv-SE"/>
        </w:rPr>
        <w:tab/>
      </w:r>
      <w:r w:rsidR="00B32F04">
        <w:rPr>
          <w:lang w:val="sv-SE"/>
        </w:rPr>
        <w:t xml:space="preserve">     </w:t>
      </w:r>
      <w:r w:rsidRPr="00B32F04">
        <w:rPr>
          <w:i/>
          <w:lang w:val="sv-SE"/>
        </w:rPr>
        <w:t>n</w:t>
      </w:r>
      <w:r w:rsidRPr="00B32F04">
        <w:rPr>
          <w:lang w:val="sv-SE"/>
        </w:rPr>
        <w:t xml:space="preserve"> = 1 ger 4 ∙ 1 – 5 = ‒1</w:t>
      </w:r>
    </w:p>
    <w:p w:rsidR="00C3701C" w:rsidRPr="00B32F04" w:rsidRDefault="00C3701C" w:rsidP="008B1018">
      <w:pPr>
        <w:pStyle w:val="Rad2"/>
        <w:rPr>
          <w:lang w:val="sv-SE"/>
        </w:rPr>
      </w:pPr>
      <w:r w:rsidRPr="00B32F04">
        <w:rPr>
          <w:lang w:val="sv-SE"/>
        </w:rPr>
        <w:tab/>
      </w:r>
      <w:r w:rsidR="00B32F04" w:rsidRPr="00B32F04">
        <w:rPr>
          <w:lang w:val="sv-SE"/>
        </w:rPr>
        <w:t xml:space="preserve">     </w:t>
      </w:r>
      <w:r w:rsidRPr="00B32F04">
        <w:rPr>
          <w:i/>
          <w:lang w:val="sv-SE"/>
        </w:rPr>
        <w:t>n</w:t>
      </w:r>
      <w:r w:rsidRPr="00B32F04">
        <w:rPr>
          <w:lang w:val="sv-SE"/>
        </w:rPr>
        <w:t xml:space="preserve"> = 2 ger 4 ∙ 2 – 5 = 3</w:t>
      </w:r>
    </w:p>
    <w:p w:rsidR="00C3701C" w:rsidRPr="00B32F04" w:rsidRDefault="00C3701C" w:rsidP="008B1018">
      <w:pPr>
        <w:pStyle w:val="Rad2"/>
        <w:rPr>
          <w:lang w:val="sv-SE"/>
        </w:rPr>
      </w:pPr>
      <w:r w:rsidRPr="00B32F04">
        <w:rPr>
          <w:lang w:val="sv-SE"/>
        </w:rPr>
        <w:tab/>
      </w:r>
      <w:r w:rsidR="00B32F04" w:rsidRPr="00B32F04">
        <w:rPr>
          <w:lang w:val="sv-SE"/>
        </w:rPr>
        <w:t xml:space="preserve">     </w:t>
      </w:r>
      <w:r w:rsidRPr="00B32F04">
        <w:rPr>
          <w:lang w:val="sv-SE"/>
        </w:rPr>
        <w:t>osv.</w:t>
      </w:r>
    </w:p>
    <w:p w:rsidR="00C3701C" w:rsidRPr="008B1018" w:rsidRDefault="00B32F04" w:rsidP="008B1018">
      <w:pPr>
        <w:pStyle w:val="Uppgiftluftver"/>
      </w:pPr>
      <w:r w:rsidRPr="00B32F04">
        <w:rPr>
          <w:rStyle w:val="Uppgiftssiffra"/>
        </w:rPr>
        <w:t xml:space="preserve">  </w:t>
      </w:r>
      <w:r w:rsidR="00C3701C" w:rsidRPr="00B32F04">
        <w:rPr>
          <w:rStyle w:val="Uppgiftssiffra"/>
        </w:rPr>
        <w:t>5</w:t>
      </w:r>
      <w:r w:rsidR="00C3701C" w:rsidRPr="008B1018">
        <w:tab/>
        <w:t xml:space="preserve">a) T ex ”Priset på en klänning sänktes </w:t>
      </w:r>
      <w:r>
        <w:br/>
        <w:t xml:space="preserve">     </w:t>
      </w:r>
      <w:r w:rsidR="00C3701C" w:rsidRPr="008B1018">
        <w:t>med 30 %. Det nya priset blev</w:t>
      </w:r>
      <w:r>
        <w:br/>
        <w:t xml:space="preserve">    </w:t>
      </w:r>
      <w:r w:rsidR="00C3701C" w:rsidRPr="008B1018">
        <w:t xml:space="preserve"> 2 793 kr. Vad kostade klänningen</w:t>
      </w:r>
      <w:r>
        <w:br/>
        <w:t xml:space="preserve">    </w:t>
      </w:r>
      <w:r w:rsidR="00C3701C" w:rsidRPr="008B1018">
        <w:t xml:space="preserve"> från början?”</w:t>
      </w:r>
    </w:p>
    <w:p w:rsidR="00C3701C" w:rsidRPr="00C30973" w:rsidRDefault="00C3701C" w:rsidP="008B1018">
      <w:pPr>
        <w:pStyle w:val="Rad2"/>
        <w:rPr>
          <w:lang w:val="sv-SE"/>
        </w:rPr>
      </w:pPr>
      <w:r w:rsidRPr="00C30973">
        <w:rPr>
          <w:lang w:val="sv-SE"/>
        </w:rPr>
        <w:tab/>
        <w:t>b) 3 990 kr</w:t>
      </w:r>
    </w:p>
    <w:p w:rsidR="00C3701C" w:rsidRPr="008B1018" w:rsidRDefault="00B32F04" w:rsidP="008B1018">
      <w:pPr>
        <w:pStyle w:val="Uppgiftluftver"/>
      </w:pPr>
      <w:r w:rsidRPr="00B32F04">
        <w:rPr>
          <w:rStyle w:val="Uppgiftssiffra"/>
        </w:rPr>
        <w:t xml:space="preserve">  </w:t>
      </w:r>
      <w:r w:rsidR="00C3701C" w:rsidRPr="00B32F04">
        <w:rPr>
          <w:rStyle w:val="Uppgiftssiffra"/>
        </w:rPr>
        <w:t>6</w:t>
      </w:r>
      <w:r w:rsidR="00C3701C" w:rsidRPr="008B1018">
        <w:tab/>
        <w:t xml:space="preserve">a) </w:t>
      </w:r>
      <w:r w:rsidRPr="00B32F04">
        <w:rPr>
          <w:position w:val="-28"/>
        </w:rPr>
        <w:object w:dxaOrig="1180" w:dyaOrig="680" w14:anchorId="5859CBB9">
          <v:shape id="_x0000_i1026" type="#_x0000_t75" style="width:58.5pt;height:33.75pt" o:ole="">
            <v:imagedata r:id="rId18" o:title=""/>
          </v:shape>
          <o:OLEObject Type="Embed" ProgID="Equation.DSMT4" ShapeID="_x0000_i1026" DrawAspect="Content" ObjectID="_1672825765" r:id="rId19"/>
        </w:object>
      </w:r>
    </w:p>
    <w:p w:rsidR="00C3701C" w:rsidRPr="00C30973" w:rsidRDefault="00C3701C" w:rsidP="008B1018">
      <w:pPr>
        <w:pStyle w:val="Rad2"/>
        <w:rPr>
          <w:lang w:val="sv-SE"/>
        </w:rPr>
      </w:pPr>
      <w:r w:rsidRPr="00C30973">
        <w:rPr>
          <w:lang w:val="sv-SE"/>
        </w:rPr>
        <w:tab/>
        <w:t xml:space="preserve">b) </w:t>
      </w:r>
      <w:r w:rsidR="00B32F04" w:rsidRPr="00B32F04">
        <w:rPr>
          <w:position w:val="-28"/>
        </w:rPr>
        <w:object w:dxaOrig="639" w:dyaOrig="680" w14:anchorId="07E95845">
          <v:shape id="_x0000_i1027" type="#_x0000_t75" style="width:31.5pt;height:33.75pt" o:ole="">
            <v:imagedata r:id="rId20" o:title=""/>
          </v:shape>
          <o:OLEObject Type="Embed" ProgID="Equation.DSMT4" ShapeID="_x0000_i1027" DrawAspect="Content" ObjectID="_1672825766" r:id="rId21"/>
        </w:object>
      </w:r>
    </w:p>
    <w:p w:rsidR="00C3701C" w:rsidRPr="008B1018" w:rsidRDefault="00B32F04" w:rsidP="008B1018">
      <w:pPr>
        <w:pStyle w:val="Uppgiftluftver"/>
      </w:pPr>
      <w:r w:rsidRPr="00B32F04">
        <w:rPr>
          <w:rStyle w:val="Uppgiftssiffra"/>
        </w:rPr>
        <w:t xml:space="preserve">  </w:t>
      </w:r>
      <w:r w:rsidR="0086731A" w:rsidRPr="00B32F04">
        <w:rPr>
          <w:rStyle w:val="Uppgiftssiffra"/>
        </w:rPr>
        <w:t>7</w:t>
      </w:r>
      <w:r w:rsidR="0086731A" w:rsidRPr="008B1018">
        <w:t xml:space="preserve"> </w:t>
      </w:r>
      <w:r w:rsidR="00CF019C" w:rsidRPr="008B1018">
        <w:tab/>
      </w:r>
      <w:r w:rsidR="0086731A" w:rsidRPr="008B1018">
        <w:t xml:space="preserve">Det stämmer eftersom </w:t>
      </w:r>
    </w:p>
    <w:p w:rsidR="0086731A" w:rsidRPr="00C30973" w:rsidRDefault="0086731A" w:rsidP="008B1018">
      <w:pPr>
        <w:pStyle w:val="Rad2"/>
        <w:rPr>
          <w:lang w:val="sv-SE"/>
        </w:rPr>
      </w:pPr>
      <w:r w:rsidRPr="00C30973">
        <w:rPr>
          <w:lang w:val="sv-SE"/>
        </w:rPr>
        <w:tab/>
        <w:t>V.L. = 3 ∙ (‒1) – 4 = ‒7 och</w:t>
      </w:r>
    </w:p>
    <w:p w:rsidR="0086731A" w:rsidRPr="00D87D81" w:rsidRDefault="0086731A" w:rsidP="008B1018">
      <w:pPr>
        <w:pStyle w:val="Rad2"/>
        <w:rPr>
          <w:lang w:val="sv-SE"/>
        </w:rPr>
      </w:pPr>
      <w:r w:rsidRPr="00C30973">
        <w:rPr>
          <w:lang w:val="sv-SE"/>
        </w:rPr>
        <w:tab/>
      </w:r>
      <w:r w:rsidRPr="00D87D81">
        <w:rPr>
          <w:lang w:val="sv-SE"/>
        </w:rPr>
        <w:t>H:L</w:t>
      </w:r>
      <w:r w:rsidR="006E2E59" w:rsidRPr="00D87D81">
        <w:rPr>
          <w:lang w:val="sv-SE"/>
        </w:rPr>
        <w:t>.</w:t>
      </w:r>
      <w:r w:rsidRPr="00D87D81">
        <w:rPr>
          <w:lang w:val="sv-SE"/>
        </w:rPr>
        <w:t xml:space="preserve"> = 4 ∙ (‒1) – 3 = ‒7.</w:t>
      </w:r>
    </w:p>
    <w:p w:rsidR="00863FCA" w:rsidRPr="00D87D81" w:rsidRDefault="00863FCA" w:rsidP="00863FCA">
      <w:pPr>
        <w:pStyle w:val="Rad2"/>
        <w:spacing w:before="240"/>
        <w:rPr>
          <w:rStyle w:val="Uppgiftssiffra"/>
          <w:lang w:val="sv-SE"/>
        </w:rPr>
      </w:pPr>
    </w:p>
    <w:p w:rsidR="0086731A" w:rsidRPr="00D87D81" w:rsidRDefault="00B32F04" w:rsidP="00863FCA">
      <w:pPr>
        <w:pStyle w:val="Uppgiftluftver"/>
        <w:spacing w:before="360"/>
      </w:pPr>
      <w:r w:rsidRPr="00D87D81">
        <w:rPr>
          <w:rStyle w:val="Uppgiftssiffra"/>
        </w:rPr>
        <w:t xml:space="preserve">  </w:t>
      </w:r>
      <w:r w:rsidR="0086731A" w:rsidRPr="00D87D81">
        <w:rPr>
          <w:rStyle w:val="Uppgiftssiffra"/>
        </w:rPr>
        <w:t>8</w:t>
      </w:r>
      <w:r w:rsidR="0086731A" w:rsidRPr="00D87D81">
        <w:tab/>
        <w:t>a) 175</w:t>
      </w:r>
    </w:p>
    <w:p w:rsidR="0086731A" w:rsidRPr="00D87D81" w:rsidRDefault="0086731A" w:rsidP="008B1018">
      <w:pPr>
        <w:pStyle w:val="Rad2"/>
        <w:rPr>
          <w:lang w:val="sv-SE"/>
        </w:rPr>
      </w:pPr>
      <w:r w:rsidRPr="00D87D81">
        <w:rPr>
          <w:lang w:val="sv-SE"/>
        </w:rPr>
        <w:tab/>
        <w:t>b) Nr 36</w:t>
      </w:r>
    </w:p>
    <w:p w:rsidR="0086731A" w:rsidRPr="00D87D81" w:rsidRDefault="00B32F04" w:rsidP="008B1018">
      <w:pPr>
        <w:pStyle w:val="Uppgiftluftver"/>
      </w:pPr>
      <w:r w:rsidRPr="00D87D81">
        <w:rPr>
          <w:rStyle w:val="Uppgiftssiffra"/>
        </w:rPr>
        <w:t xml:space="preserve">  </w:t>
      </w:r>
      <w:r w:rsidR="0086731A" w:rsidRPr="00D87D81">
        <w:rPr>
          <w:rStyle w:val="Uppgiftssiffra"/>
        </w:rPr>
        <w:t>9</w:t>
      </w:r>
      <w:r w:rsidR="0086731A" w:rsidRPr="00D87D81">
        <w:tab/>
        <w:t>a) ‒</w:t>
      </w:r>
      <w:r w:rsidR="006E2E59" w:rsidRPr="00D87D81">
        <w:t>3</w:t>
      </w:r>
      <w:r w:rsidR="006E2E59" w:rsidRPr="00D87D81">
        <w:rPr>
          <w:i/>
        </w:rPr>
        <w:t>x</w:t>
      </w:r>
      <w:r w:rsidR="006E2E59" w:rsidRPr="00D87D81">
        <w:t xml:space="preserve"> </w:t>
      </w:r>
      <w:r w:rsidR="0086731A" w:rsidRPr="00D87D81">
        <w:t xml:space="preserve">– 3 </w:t>
      </w:r>
    </w:p>
    <w:p w:rsidR="0086731A" w:rsidRPr="00D87D81" w:rsidRDefault="0086731A" w:rsidP="008B1018">
      <w:pPr>
        <w:pStyle w:val="Rad2"/>
        <w:rPr>
          <w:lang w:val="sv-SE"/>
        </w:rPr>
      </w:pPr>
      <w:r w:rsidRPr="00D87D81">
        <w:rPr>
          <w:lang w:val="sv-SE"/>
        </w:rPr>
        <w:tab/>
        <w:t xml:space="preserve">b) </w:t>
      </w:r>
      <w:r w:rsidRPr="00D87D81">
        <w:rPr>
          <w:i/>
          <w:lang w:val="sv-SE"/>
        </w:rPr>
        <w:t>y</w:t>
      </w:r>
      <w:r w:rsidRPr="00D87D81">
        <w:rPr>
          <w:lang w:val="sv-SE"/>
        </w:rPr>
        <w:t xml:space="preserve"> = 5 </w:t>
      </w:r>
    </w:p>
    <w:p w:rsidR="00C3701C" w:rsidRPr="008B1018" w:rsidRDefault="0086731A" w:rsidP="008B1018">
      <w:pPr>
        <w:pStyle w:val="Uppgiftluftver"/>
      </w:pPr>
      <w:r w:rsidRPr="00B32F04">
        <w:rPr>
          <w:rStyle w:val="Uppgiftssiffra"/>
        </w:rPr>
        <w:t>10</w:t>
      </w:r>
      <w:r w:rsidRPr="008B1018">
        <w:rPr>
          <w:rStyle w:val="Uppgiftssiffra"/>
          <w:rFonts w:ascii="Times New Roman" w:hAnsi="Times New Roman"/>
          <w:sz w:val="22"/>
          <w:szCs w:val="24"/>
        </w:rPr>
        <w:tab/>
      </w:r>
      <w:r w:rsidR="00C3701C" w:rsidRPr="008B1018">
        <w:t>Antag att talen är 2</w:t>
      </w:r>
      <w:r w:rsidR="00C3701C" w:rsidRPr="00B32F04">
        <w:rPr>
          <w:i/>
        </w:rPr>
        <w:t>x</w:t>
      </w:r>
      <w:r w:rsidR="00C3701C" w:rsidRPr="008B1018">
        <w:t>, 3</w:t>
      </w:r>
      <w:r w:rsidR="00C3701C" w:rsidRPr="00B32F04">
        <w:rPr>
          <w:i/>
        </w:rPr>
        <w:t>x</w:t>
      </w:r>
      <w:r w:rsidR="00C3701C" w:rsidRPr="008B1018">
        <w:t xml:space="preserve"> och 7</w:t>
      </w:r>
      <w:r w:rsidR="00C3701C" w:rsidRPr="00B32F04">
        <w:rPr>
          <w:i/>
        </w:rPr>
        <w:t>x</w:t>
      </w:r>
      <w:r w:rsidR="00C3701C" w:rsidRPr="008B1018">
        <w:t xml:space="preserve">. </w:t>
      </w:r>
    </w:p>
    <w:p w:rsidR="00C3701C" w:rsidRPr="00C30973" w:rsidRDefault="00B32F04" w:rsidP="008B1018">
      <w:pPr>
        <w:pStyle w:val="Rad2"/>
        <w:rPr>
          <w:lang w:val="sv-SE"/>
        </w:rPr>
      </w:pPr>
      <w:r w:rsidRPr="000531C4">
        <w:rPr>
          <w:lang w:val="sv-SE"/>
        </w:rPr>
        <w:tab/>
      </w:r>
      <w:r w:rsidR="00C3701C" w:rsidRPr="00C30973">
        <w:rPr>
          <w:lang w:val="sv-SE"/>
        </w:rPr>
        <w:t>7</w:t>
      </w:r>
      <w:r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– 14 = 2</w:t>
      </w:r>
      <w:r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+ 3</w:t>
      </w:r>
      <w:r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</w:t>
      </w:r>
    </w:p>
    <w:p w:rsidR="00C3701C" w:rsidRPr="00C30973" w:rsidRDefault="00B32F04" w:rsidP="008B1018">
      <w:pPr>
        <w:pStyle w:val="Rad2"/>
        <w:rPr>
          <w:lang w:val="sv-SE"/>
        </w:rPr>
      </w:pPr>
      <w:r w:rsidRPr="00C30973">
        <w:rPr>
          <w:lang w:val="sv-SE"/>
        </w:rPr>
        <w:tab/>
      </w:r>
      <w:r w:rsidR="00C3701C" w:rsidRPr="00C30973">
        <w:rPr>
          <w:lang w:val="sv-SE"/>
        </w:rPr>
        <w:t>7</w:t>
      </w:r>
      <w:r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– 14 = 5</w:t>
      </w:r>
      <w:r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</w:t>
      </w:r>
    </w:p>
    <w:p w:rsidR="00C3701C" w:rsidRPr="00C30973" w:rsidRDefault="00B32F04" w:rsidP="008B1018">
      <w:pPr>
        <w:pStyle w:val="Rad2"/>
        <w:rPr>
          <w:lang w:val="sv-SE"/>
        </w:rPr>
      </w:pPr>
      <w:r w:rsidRPr="00C30973">
        <w:rPr>
          <w:lang w:val="sv-SE"/>
        </w:rPr>
        <w:tab/>
      </w:r>
      <w:r w:rsidR="00C3701C" w:rsidRPr="00C30973">
        <w:rPr>
          <w:lang w:val="sv-SE"/>
        </w:rPr>
        <w:t>2</w:t>
      </w:r>
      <w:r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= 14 </w:t>
      </w:r>
    </w:p>
    <w:p w:rsidR="00C3701C" w:rsidRPr="00C30973" w:rsidRDefault="00B32F04" w:rsidP="008B1018">
      <w:pPr>
        <w:pStyle w:val="Rad2"/>
        <w:rPr>
          <w:lang w:val="sv-SE"/>
        </w:rPr>
      </w:pPr>
      <w:r w:rsidRPr="00C30973">
        <w:rPr>
          <w:lang w:val="sv-SE"/>
        </w:rPr>
        <w:tab/>
      </w:r>
      <w:r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= 7 </w:t>
      </w:r>
    </w:p>
    <w:p w:rsidR="00C3701C" w:rsidRPr="00C30973" w:rsidRDefault="00B32F04" w:rsidP="008B1018">
      <w:pPr>
        <w:pStyle w:val="Rad2"/>
        <w:rPr>
          <w:lang w:val="sv-SE"/>
        </w:rPr>
      </w:pPr>
      <w:r w:rsidRPr="00C30973">
        <w:rPr>
          <w:lang w:val="sv-SE"/>
        </w:rPr>
        <w:tab/>
      </w:r>
      <w:r w:rsidR="00C3701C" w:rsidRPr="00C30973">
        <w:rPr>
          <w:lang w:val="sv-SE"/>
        </w:rPr>
        <w:t>2</w:t>
      </w:r>
      <w:r w:rsidR="00C3701C"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= 2 · 7 = 14 </w:t>
      </w:r>
    </w:p>
    <w:p w:rsidR="00C3701C" w:rsidRPr="00C30973" w:rsidRDefault="00B32F04" w:rsidP="008B1018">
      <w:pPr>
        <w:pStyle w:val="Rad2"/>
        <w:rPr>
          <w:lang w:val="sv-SE"/>
        </w:rPr>
      </w:pPr>
      <w:r w:rsidRPr="00C30973">
        <w:rPr>
          <w:lang w:val="sv-SE"/>
        </w:rPr>
        <w:tab/>
      </w:r>
      <w:r w:rsidR="00C3701C" w:rsidRPr="00C30973">
        <w:rPr>
          <w:lang w:val="sv-SE"/>
        </w:rPr>
        <w:t>3</w:t>
      </w:r>
      <w:r w:rsidR="00C3701C"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= 3 · 7 = 21 </w:t>
      </w:r>
    </w:p>
    <w:p w:rsidR="00C3701C" w:rsidRPr="00C30973" w:rsidRDefault="00B32F04" w:rsidP="008B1018">
      <w:pPr>
        <w:pStyle w:val="Rad2"/>
        <w:rPr>
          <w:lang w:val="sv-SE"/>
        </w:rPr>
      </w:pPr>
      <w:r w:rsidRPr="00C30973">
        <w:rPr>
          <w:lang w:val="sv-SE"/>
        </w:rPr>
        <w:tab/>
      </w:r>
      <w:r w:rsidR="00C3701C" w:rsidRPr="00C30973">
        <w:rPr>
          <w:lang w:val="sv-SE"/>
        </w:rPr>
        <w:t>7</w:t>
      </w:r>
      <w:r w:rsidR="00C3701C" w:rsidRPr="00C30973">
        <w:rPr>
          <w:i/>
          <w:lang w:val="sv-SE"/>
        </w:rPr>
        <w:t>x</w:t>
      </w:r>
      <w:r w:rsidR="00C3701C" w:rsidRPr="00C30973">
        <w:rPr>
          <w:lang w:val="sv-SE"/>
        </w:rPr>
        <w:t xml:space="preserve"> = 7 · 7 = 49 </w:t>
      </w:r>
    </w:p>
    <w:p w:rsidR="00C3701C" w:rsidRPr="00B32F04" w:rsidRDefault="00B32F04" w:rsidP="008B1018">
      <w:pPr>
        <w:pStyle w:val="Rad2"/>
        <w:rPr>
          <w:lang w:val="sv-SE"/>
        </w:rPr>
      </w:pPr>
      <w:r w:rsidRPr="00C30973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ab/>
      </w:r>
      <w:r w:rsidR="00C3701C" w:rsidRPr="00B32F04">
        <w:rPr>
          <w:rStyle w:val="A28"/>
          <w:rFonts w:ascii="Times New Roman" w:hAnsi="Times New Roman" w:cs="Times New Roman"/>
          <w:iCs w:val="0"/>
          <w:color w:val="auto"/>
          <w:szCs w:val="24"/>
          <w:lang w:val="sv-SE"/>
        </w:rPr>
        <w:t>Svar</w:t>
      </w:r>
      <w:r w:rsidR="00C3701C" w:rsidRPr="00B32F04">
        <w:rPr>
          <w:lang w:val="sv-SE"/>
        </w:rPr>
        <w:t xml:space="preserve">: Talen är 14, 21 och 49. </w:t>
      </w:r>
    </w:p>
    <w:p w:rsidR="00C3701C" w:rsidRPr="008B1018" w:rsidRDefault="0086731A" w:rsidP="008B1018">
      <w:pPr>
        <w:pStyle w:val="Uppgiftluftver"/>
      </w:pPr>
      <w:r w:rsidRPr="00B32F04">
        <w:rPr>
          <w:rStyle w:val="Uppgiftssiffra"/>
        </w:rPr>
        <w:t>11</w:t>
      </w:r>
      <w:r w:rsidRPr="008B1018">
        <w:tab/>
      </w:r>
      <w:r w:rsidR="00C3701C" w:rsidRPr="008B1018">
        <w:t xml:space="preserve">Antag att </w:t>
      </w:r>
      <w:proofErr w:type="spellStart"/>
      <w:r w:rsidR="00C3701C" w:rsidRPr="008B1018">
        <w:t>TV:n</w:t>
      </w:r>
      <w:proofErr w:type="spellEnd"/>
      <w:r w:rsidR="00C3701C" w:rsidRPr="008B1018">
        <w:t xml:space="preserve"> från början </w:t>
      </w:r>
      <w:r w:rsidR="00B32F04">
        <w:br/>
      </w:r>
      <w:r w:rsidR="00C3701C" w:rsidRPr="008B1018">
        <w:t xml:space="preserve">kostade </w:t>
      </w:r>
      <w:r w:rsidR="00C3701C" w:rsidRPr="00B32F04">
        <w:rPr>
          <w:i/>
        </w:rPr>
        <w:t>x</w:t>
      </w:r>
      <w:r w:rsidR="00C3701C" w:rsidRPr="008B1018">
        <w:t xml:space="preserve"> kr. </w:t>
      </w:r>
    </w:p>
    <w:p w:rsidR="00C3701C" w:rsidRPr="00B32F04" w:rsidRDefault="00B32F04" w:rsidP="006E2E59">
      <w:pPr>
        <w:pStyle w:val="Rad2"/>
        <w:rPr>
          <w:lang w:val="sv-SE"/>
        </w:rPr>
      </w:pPr>
      <w:r>
        <w:rPr>
          <w:lang w:val="sv-SE"/>
        </w:rPr>
        <w:tab/>
      </w:r>
      <w:r w:rsidR="006E2E59">
        <w:rPr>
          <w:lang w:val="sv-SE"/>
        </w:rPr>
        <w:t>Förändringsfaktorn är 0,7.</w:t>
      </w:r>
    </w:p>
    <w:p w:rsidR="00C3701C" w:rsidRPr="00B32F04" w:rsidRDefault="00B32F04" w:rsidP="008B1018">
      <w:pPr>
        <w:pStyle w:val="Rad2"/>
        <w:rPr>
          <w:lang w:val="sv-SE"/>
        </w:rPr>
      </w:pPr>
      <w:r>
        <w:rPr>
          <w:lang w:val="sv-SE"/>
        </w:rPr>
        <w:tab/>
      </w:r>
      <w:r w:rsidR="00C3701C" w:rsidRPr="00B32F04">
        <w:rPr>
          <w:lang w:val="sv-SE"/>
        </w:rPr>
        <w:t>0,7</w:t>
      </w:r>
      <w:r w:rsidR="00C3701C" w:rsidRPr="00B32F04">
        <w:rPr>
          <w:i/>
          <w:lang w:val="sv-SE"/>
        </w:rPr>
        <w:t>x</w:t>
      </w:r>
      <w:r w:rsidR="00C3701C" w:rsidRPr="00B32F04">
        <w:rPr>
          <w:lang w:val="sv-SE"/>
        </w:rPr>
        <w:t xml:space="preserve"> = </w:t>
      </w:r>
      <w:r w:rsidR="00680F0D">
        <w:rPr>
          <w:lang w:val="sv-SE"/>
        </w:rPr>
        <w:t>8</w:t>
      </w:r>
      <w:r w:rsidR="00680F0D" w:rsidRPr="00B32F04">
        <w:rPr>
          <w:lang w:val="sv-SE"/>
        </w:rPr>
        <w:t xml:space="preserve"> </w:t>
      </w:r>
      <w:r w:rsidR="00C3701C" w:rsidRPr="00B32F04">
        <w:rPr>
          <w:lang w:val="sv-SE"/>
        </w:rPr>
        <w:t xml:space="preserve">960 </w:t>
      </w:r>
    </w:p>
    <w:p w:rsidR="00C3701C" w:rsidRPr="00B32F04" w:rsidRDefault="00B32F04" w:rsidP="008B1018">
      <w:pPr>
        <w:pStyle w:val="Rad2"/>
        <w:rPr>
          <w:lang w:val="sv-SE"/>
        </w:rPr>
      </w:pPr>
      <w:r>
        <w:rPr>
          <w:lang w:val="sv-SE"/>
        </w:rPr>
        <w:tab/>
      </w:r>
      <w:r w:rsidR="00C3701C" w:rsidRPr="00B32F04">
        <w:rPr>
          <w:i/>
          <w:lang w:val="sv-SE"/>
        </w:rPr>
        <w:t>x</w:t>
      </w:r>
      <w:r w:rsidR="00C3701C" w:rsidRPr="00B32F04">
        <w:rPr>
          <w:lang w:val="sv-SE"/>
        </w:rPr>
        <w:t xml:space="preserve"> = </w:t>
      </w:r>
      <w:r w:rsidR="00680F0D">
        <w:rPr>
          <w:lang w:val="sv-SE"/>
        </w:rPr>
        <w:t>1</w:t>
      </w:r>
      <w:r w:rsidR="00C3701C" w:rsidRPr="00B32F04">
        <w:rPr>
          <w:lang w:val="sv-SE"/>
        </w:rPr>
        <w:t xml:space="preserve">2 800 </w:t>
      </w:r>
    </w:p>
    <w:p w:rsidR="00C3701C" w:rsidRPr="00B32F04" w:rsidRDefault="00B32F04" w:rsidP="008B1018">
      <w:pPr>
        <w:pStyle w:val="Rad2"/>
        <w:rPr>
          <w:lang w:val="sv-SE"/>
        </w:rPr>
      </w:pPr>
      <w:r>
        <w:rPr>
          <w:lang w:val="sv-SE"/>
        </w:rPr>
        <w:tab/>
      </w:r>
      <w:r w:rsidR="00C3701C" w:rsidRPr="00B32F04">
        <w:rPr>
          <w:lang w:val="sv-SE"/>
        </w:rPr>
        <w:t>Sänkning: (</w:t>
      </w:r>
      <w:r w:rsidR="00680F0D">
        <w:rPr>
          <w:lang w:val="sv-SE"/>
        </w:rPr>
        <w:t>1</w:t>
      </w:r>
      <w:r w:rsidR="00C3701C" w:rsidRPr="00B32F04">
        <w:rPr>
          <w:lang w:val="sv-SE"/>
        </w:rPr>
        <w:t xml:space="preserve">2 800 – </w:t>
      </w:r>
      <w:r w:rsidR="00680F0D">
        <w:rPr>
          <w:lang w:val="sv-SE"/>
        </w:rPr>
        <w:t>9</w:t>
      </w:r>
      <w:r w:rsidR="00680F0D" w:rsidRPr="00B32F04">
        <w:rPr>
          <w:lang w:val="sv-SE"/>
        </w:rPr>
        <w:t xml:space="preserve"> </w:t>
      </w:r>
      <w:r w:rsidR="00C3701C" w:rsidRPr="00B32F04">
        <w:rPr>
          <w:lang w:val="sv-SE"/>
        </w:rPr>
        <w:t xml:space="preserve">960) kr = </w:t>
      </w:r>
      <w:r>
        <w:rPr>
          <w:lang w:val="sv-SE"/>
        </w:rPr>
        <w:br/>
        <w:t xml:space="preserve">= </w:t>
      </w:r>
      <w:r w:rsidR="00680F0D">
        <w:rPr>
          <w:lang w:val="sv-SE"/>
        </w:rPr>
        <w:t xml:space="preserve">3 </w:t>
      </w:r>
      <w:r w:rsidR="00C3701C" w:rsidRPr="00B32F04">
        <w:rPr>
          <w:lang w:val="sv-SE"/>
        </w:rPr>
        <w:t xml:space="preserve">840 kr </w:t>
      </w:r>
    </w:p>
    <w:p w:rsidR="00C3701C" w:rsidRPr="00B32F04" w:rsidRDefault="00B32F04" w:rsidP="008B1018">
      <w:pPr>
        <w:pStyle w:val="Rad2"/>
        <w:rPr>
          <w:lang w:val="sv-SE"/>
        </w:rPr>
      </w:pPr>
      <w:r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ab/>
      </w:r>
      <w:r w:rsidR="00C3701C" w:rsidRPr="00B32F04">
        <w:rPr>
          <w:rStyle w:val="A28"/>
          <w:rFonts w:ascii="Times New Roman" w:hAnsi="Times New Roman" w:cs="Times New Roman"/>
          <w:iCs w:val="0"/>
          <w:color w:val="auto"/>
          <w:szCs w:val="24"/>
          <w:lang w:val="sv-SE"/>
        </w:rPr>
        <w:t>Svar</w:t>
      </w:r>
      <w:r w:rsidR="00C3701C" w:rsidRPr="00B32F04">
        <w:rPr>
          <w:lang w:val="sv-SE"/>
        </w:rPr>
        <w:t xml:space="preserve">: Priset har sänkts med </w:t>
      </w:r>
      <w:r w:rsidR="00680F0D">
        <w:rPr>
          <w:lang w:val="sv-SE"/>
        </w:rPr>
        <w:t xml:space="preserve">3 </w:t>
      </w:r>
      <w:r w:rsidR="00C3701C" w:rsidRPr="00B32F04">
        <w:rPr>
          <w:lang w:val="sv-SE"/>
        </w:rPr>
        <w:t>840 kr.</w:t>
      </w:r>
    </w:p>
    <w:p w:rsidR="00863FCA" w:rsidRDefault="00863FCA" w:rsidP="008B1018">
      <w:pPr>
        <w:pStyle w:val="Rad2"/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</w:pPr>
      <w:r>
        <w:rPr>
          <w:noProof/>
          <w:lang w:val="sv-SE"/>
        </w:rPr>
        <w:drawing>
          <wp:anchor distT="0" distB="0" distL="114300" distR="114300" simplePos="0" relativeHeight="251684864" behindDoc="0" locked="0" layoutInCell="1" allowOverlap="1" wp14:anchorId="689803EA" wp14:editId="2ADB1B40">
            <wp:simplePos x="0" y="0"/>
            <wp:positionH relativeFrom="column">
              <wp:posOffset>509905</wp:posOffset>
            </wp:positionH>
            <wp:positionV relativeFrom="paragraph">
              <wp:posOffset>98425</wp:posOffset>
            </wp:positionV>
            <wp:extent cx="1011555" cy="1219835"/>
            <wp:effectExtent l="0" t="0" r="0" b="0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 12 ver1 Fac.wmf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1555" cy="1219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731A" w:rsidRPr="00B32F04">
        <w:rPr>
          <w:rStyle w:val="Uppgiftssiffra"/>
          <w:lang w:val="sv-SE"/>
        </w:rPr>
        <w:t>12</w:t>
      </w:r>
      <w:r w:rsidR="0086731A" w:rsidRPr="00B32F04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ab/>
        <w:t>a)</w:t>
      </w:r>
      <w:r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ab/>
        <w:t xml:space="preserve">     </w:t>
      </w:r>
    </w:p>
    <w:p w:rsidR="00863FCA" w:rsidRDefault="00863FCA" w:rsidP="008B1018">
      <w:pPr>
        <w:pStyle w:val="Rad2"/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</w:pPr>
    </w:p>
    <w:p w:rsidR="00863FCA" w:rsidRPr="00863FCA" w:rsidRDefault="00863FCA" w:rsidP="00863FCA">
      <w:pPr>
        <w:pStyle w:val="Rad2"/>
        <w:spacing w:before="60"/>
        <w:rPr>
          <w:rStyle w:val="A28"/>
          <w:rFonts w:ascii="Times New Roman" w:hAnsi="Times New Roman" w:cs="Times New Roman"/>
          <w:i w:val="0"/>
          <w:iCs w:val="0"/>
          <w:color w:val="auto"/>
          <w:sz w:val="18"/>
          <w:szCs w:val="18"/>
          <w:u w:val="none"/>
          <w:lang w:val="sv-SE"/>
        </w:rPr>
      </w:pPr>
    </w:p>
    <w:p w:rsidR="00863FCA" w:rsidRPr="00863FCA" w:rsidRDefault="00863FCA" w:rsidP="00863FCA">
      <w:pPr>
        <w:pStyle w:val="Rad2"/>
        <w:spacing w:before="60"/>
        <w:rPr>
          <w:rStyle w:val="A28"/>
          <w:rFonts w:ascii="Times New Roman" w:hAnsi="Times New Roman" w:cs="Times New Roman"/>
          <w:i w:val="0"/>
          <w:iCs w:val="0"/>
          <w:color w:val="auto"/>
          <w:sz w:val="18"/>
          <w:szCs w:val="18"/>
          <w:u w:val="none"/>
          <w:lang w:val="sv-SE"/>
        </w:rPr>
      </w:pPr>
    </w:p>
    <w:p w:rsidR="00863FCA" w:rsidRDefault="00863FCA" w:rsidP="008B1018">
      <w:pPr>
        <w:pStyle w:val="Rad2"/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</w:pPr>
    </w:p>
    <w:p w:rsidR="00863FCA" w:rsidRDefault="00863FCA" w:rsidP="008B1018">
      <w:pPr>
        <w:pStyle w:val="Rad2"/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</w:pPr>
    </w:p>
    <w:p w:rsidR="0086731A" w:rsidRPr="00B32F04" w:rsidRDefault="00B32F04" w:rsidP="008B1018">
      <w:pPr>
        <w:pStyle w:val="Rad2"/>
        <w:rPr>
          <w:lang w:val="sv-SE"/>
        </w:rPr>
      </w:pPr>
      <w:r w:rsidRPr="00B32F04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ab/>
      </w:r>
      <w:r w:rsidR="0086731A" w:rsidRPr="00B32F04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 xml:space="preserve">b) </w:t>
      </w:r>
      <w:r w:rsidR="0086731A" w:rsidRPr="00B32F04">
        <w:rPr>
          <w:rStyle w:val="A28"/>
          <w:rFonts w:ascii="Times New Roman" w:hAnsi="Times New Roman" w:cs="Times New Roman"/>
          <w:iCs w:val="0"/>
          <w:color w:val="auto"/>
          <w:szCs w:val="24"/>
          <w:u w:val="none"/>
          <w:lang w:val="sv-SE"/>
        </w:rPr>
        <w:t>n</w:t>
      </w:r>
      <w:r w:rsidR="0086731A" w:rsidRPr="00B32F04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vertAlign w:val="superscript"/>
          <w:lang w:val="sv-SE"/>
        </w:rPr>
        <w:t>3</w:t>
      </w:r>
    </w:p>
    <w:p w:rsidR="0086731A" w:rsidRPr="00B32F04" w:rsidRDefault="00B32F04" w:rsidP="008B1018">
      <w:pPr>
        <w:pStyle w:val="Rad2"/>
        <w:rPr>
          <w:lang w:val="sv-SE"/>
        </w:rPr>
      </w:pPr>
      <w:r>
        <w:rPr>
          <w:lang w:val="sv-SE"/>
        </w:rPr>
        <w:tab/>
      </w:r>
      <w:r w:rsidR="00CF019C" w:rsidRPr="00B32F04">
        <w:rPr>
          <w:lang w:val="sv-SE"/>
        </w:rPr>
        <w:t>c) 1 000</w:t>
      </w:r>
      <w:r w:rsidR="008B1018" w:rsidRPr="00B32F04">
        <w:rPr>
          <w:lang w:val="sv-SE"/>
        </w:rPr>
        <w:t> </w:t>
      </w:r>
      <w:r w:rsidR="00CF019C" w:rsidRPr="00B32F04">
        <w:rPr>
          <w:lang w:val="sv-SE"/>
        </w:rPr>
        <w:t>000</w:t>
      </w:r>
    </w:p>
    <w:sectPr w:rsidR="0086731A" w:rsidRPr="00B32F04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5B83" w:rsidRDefault="00BB5B83">
      <w:r>
        <w:separator/>
      </w:r>
    </w:p>
  </w:endnote>
  <w:endnote w:type="continuationSeparator" w:id="0">
    <w:p w:rsidR="00BB5B83" w:rsidRDefault="00BB5B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201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UCHV A+ DIN Pro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5B83" w:rsidRDefault="00BB5B83">
      <w:r>
        <w:separator/>
      </w:r>
    </w:p>
  </w:footnote>
  <w:footnote w:type="continuationSeparator" w:id="0">
    <w:p w:rsidR="00BB5B83" w:rsidRDefault="00BB5B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5pt;height:13.5pt;visibility:visibl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2E9"/>
    <w:rsid w:val="00000E65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0E7F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31C4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2C93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088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23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C52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59C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16AAF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3EB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3266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32F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483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A7DEB"/>
    <w:rsid w:val="002B0586"/>
    <w:rsid w:val="002B0965"/>
    <w:rsid w:val="002B1703"/>
    <w:rsid w:val="002B22CE"/>
    <w:rsid w:val="002B3D6F"/>
    <w:rsid w:val="002B4F84"/>
    <w:rsid w:val="002B55E3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155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564F"/>
    <w:rsid w:val="002D69B2"/>
    <w:rsid w:val="002D757F"/>
    <w:rsid w:val="002E0430"/>
    <w:rsid w:val="002E04E4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78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250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759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495F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79D"/>
    <w:rsid w:val="00440EC1"/>
    <w:rsid w:val="004414E9"/>
    <w:rsid w:val="004418D3"/>
    <w:rsid w:val="004432D7"/>
    <w:rsid w:val="00443856"/>
    <w:rsid w:val="00443A31"/>
    <w:rsid w:val="004444ED"/>
    <w:rsid w:val="00444F4E"/>
    <w:rsid w:val="004452B3"/>
    <w:rsid w:val="00445F2B"/>
    <w:rsid w:val="00446613"/>
    <w:rsid w:val="004471E7"/>
    <w:rsid w:val="00447E06"/>
    <w:rsid w:val="00450F0C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B76BC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AD7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0EE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14B6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075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49F7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361A5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10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0F0D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66D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2E59"/>
    <w:rsid w:val="006E4AF1"/>
    <w:rsid w:val="006E6186"/>
    <w:rsid w:val="006E6817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5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189C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3FCA"/>
    <w:rsid w:val="008643CD"/>
    <w:rsid w:val="0086474A"/>
    <w:rsid w:val="00864D25"/>
    <w:rsid w:val="00865CC2"/>
    <w:rsid w:val="00866DA0"/>
    <w:rsid w:val="00866EC4"/>
    <w:rsid w:val="00866FC2"/>
    <w:rsid w:val="0086731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774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9E1"/>
    <w:rsid w:val="008A7B59"/>
    <w:rsid w:val="008B0FCE"/>
    <w:rsid w:val="008B1018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166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56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75D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0EE1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0FC1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66D3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218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2F04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1D99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5B8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1927"/>
    <w:rsid w:val="00BE210E"/>
    <w:rsid w:val="00BE31D3"/>
    <w:rsid w:val="00BE3860"/>
    <w:rsid w:val="00BE5640"/>
    <w:rsid w:val="00BE6043"/>
    <w:rsid w:val="00BE6B67"/>
    <w:rsid w:val="00BE6FAE"/>
    <w:rsid w:val="00BF0053"/>
    <w:rsid w:val="00BF00C5"/>
    <w:rsid w:val="00BF1821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0973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3701C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BF6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0FB5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61D3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668C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19C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4A3F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4AC8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388"/>
    <w:rsid w:val="00D85C63"/>
    <w:rsid w:val="00D86017"/>
    <w:rsid w:val="00D86667"/>
    <w:rsid w:val="00D87D81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20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59F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1BA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125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539D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E1E25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C3701C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C3701C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C3701C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C3701C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25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718671-6368-4F78-8C21-C7309AF357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59</Words>
  <Characters>2436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89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11-20T09:26:00Z</cp:lastPrinted>
  <dcterms:created xsi:type="dcterms:W3CDTF">2021-01-22T12:03:00Z</dcterms:created>
  <dcterms:modified xsi:type="dcterms:W3CDTF">2021-01-22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